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7971" w:rsidRPr="00967971" w:rsidRDefault="00D748E2" w:rsidP="00BB5780">
      <w:pPr>
        <w:snapToGrid w:val="0"/>
        <w:spacing w:line="320" w:lineRule="atLeast"/>
        <w:jc w:val="center"/>
        <w:outlineLvl w:val="0"/>
        <w:rPr>
          <w:rFonts w:ascii="微软雅黑" w:eastAsia="微软雅黑" w:hAnsi="微软雅黑" w:hint="eastAsia"/>
          <w:color w:val="000000"/>
          <w:sz w:val="32"/>
        </w:rPr>
      </w:pPr>
      <w:r w:rsidRPr="00967971">
        <w:rPr>
          <w:rFonts w:ascii="微软雅黑" w:eastAsia="微软雅黑" w:hAnsi="微软雅黑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346575</wp:posOffset>
                </wp:positionH>
                <wp:positionV relativeFrom="paragraph">
                  <wp:posOffset>93345</wp:posOffset>
                </wp:positionV>
                <wp:extent cx="1765300" cy="1701800"/>
                <wp:effectExtent l="8890" t="3810" r="0" b="8890"/>
                <wp:wrapNone/>
                <wp:docPr id="43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0" cy="1701800"/>
                          <a:chOff x="6814" y="8994"/>
                          <a:chExt cx="2780" cy="2680"/>
                        </a:xfrm>
                      </wpg:grpSpPr>
                      <wps:wsp>
                        <wps:cNvPr id="44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6814" y="10814"/>
                            <a:ext cx="21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7654" y="9794"/>
                            <a:ext cx="0" cy="1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8774" y="10606"/>
                            <a:ext cx="495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r>
                                <w:rPr>
                                  <w:rFonts w:ascii="宋体"/>
                                  <w:color w:val="000000"/>
                                  <w:position w:val="-6"/>
                                </w:rPr>
                                <w:object w:dxaOrig="200" w:dyaOrig="2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36" type="#_x0000_t75" style="width:10.5pt;height:11.25pt" o:ole="" fillcolor="window">
                                    <v:imagedata r:id="rId8" o:title=""/>
                                  </v:shape>
                                  <o:OLEObject Type="Embed" ProgID="Equation.3" ShapeID="_x0000_i1036" DrawAspect="Content" ObjectID="_1617615038" r:id="rId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594" y="9574"/>
                            <a:ext cx="44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proofErr w:type="spellStart"/>
                              <w:r>
                                <w:rPr>
                                  <w:rFonts w:hint="eastAsia"/>
                                </w:rPr>
                                <w:t>yh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214" y="10714"/>
                            <a:ext cx="44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7574" y="9254"/>
                            <a:ext cx="1280" cy="1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7874" y="1055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8574" y="9674"/>
                            <a:ext cx="20" cy="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614" y="10194"/>
                            <a:ext cx="56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514" y="9434"/>
                            <a:ext cx="1080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color w:val="FF00FF"/>
                                  <w:position w:val="-14"/>
                                </w:rPr>
                                <w:object w:dxaOrig="520" w:dyaOrig="380">
                                  <v:shape id="_x0000_i1037" type="#_x0000_t75" style="width:21pt;height:15pt" o:ole="" fillcolor="window">
                                    <v:imagedata r:id="rId10" o:title=""/>
                                  </v:shape>
                                  <o:OLEObject Type="Embed" ProgID="Equation.3" ShapeID="_x0000_i1037" DrawAspect="Content" ObjectID="_1617615039" r:id="rId11"/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474" y="10354"/>
                            <a:ext cx="56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8434" y="8994"/>
                            <a:ext cx="470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D748E2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6"/>
                                  <w:sz w:val="24"/>
                                </w:rPr>
                                <w:object w:dxaOrig="139" w:dyaOrig="279">
                                  <v:shape id="_x0000_i1038" type="#_x0000_t75" style="width:9pt;height:18pt" o:ole="" fillcolor="window">
                                    <v:imagedata r:id="rId12" o:title=""/>
                                  </v:shape>
                                  <o:OLEObject Type="Embed" ProgID="Equation.3" ShapeID="_x0000_i1038" DrawAspect="Content" ObjectID="_1617615040" r:id="rId1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754" y="10534"/>
                            <a:ext cx="497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6"/>
                                  <w:sz w:val="24"/>
                                </w:rPr>
                                <w:object w:dxaOrig="220" w:dyaOrig="220">
                                  <v:shape id="_x0000_i1039" type="#_x0000_t75" style="width:10.5pt;height:10.5pt" o:ole="" fillcolor="window">
                                    <v:imagedata r:id="rId14" o:title=""/>
                                  </v:shape>
                                  <o:OLEObject Type="Embed" ProgID="Equation.3" ShapeID="_x0000_i1039" DrawAspect="Content" ObjectID="_1617615041" r:id="rId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left:0;text-align:left;margin-left:342.25pt;margin-top:7.35pt;width:139pt;height:134pt;z-index:251653632" coordorigin="6814,8994" coordsize="2780,2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">
                <v:line id="Line 3" o:spid="_x0000_s1027" style="position:absolute;visibility:visible;mso-wrap-style:square" from="6814,10814" to="8914,10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">
                  <v:stroke endarrow="block"/>
                </v:line>
                <v:line id="Line 4" o:spid="_x0000_s1028" style="position:absolute;flip:y;visibility:visible;mso-wrap-style:square" from="7654,9794" to="7654,11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9" type="#_x0000_t202" style="position:absolute;left:8774;top:10606;width:495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:rsidR="00A76067" w:rsidRDefault="00A76067" w:rsidP="00BB5780">
                        <w:r>
                          <w:rPr>
                            <w:rFonts w:ascii="宋体"/>
                            <w:color w:val="000000"/>
                            <w:position w:val="-6"/>
                          </w:rPr>
                          <w:object w:dxaOrig="200" w:dyaOrig="220">
                            <v:shape id="_x0000_i1036" type="#_x0000_t75" style="width:10.5pt;height:11.25pt" o:ole="" fillcolor="window">
                              <v:imagedata r:id="rId8" o:title=""/>
                            </v:shape>
                            <o:OLEObject Type="Embed" ProgID="Equation.3" ShapeID="_x0000_i1036" DrawAspect="Content" ObjectID="_1617615038" r:id="rId16"/>
                          </w:object>
                        </w:r>
                      </w:p>
                    </w:txbxContent>
                  </v:textbox>
                </v:shape>
                <v:shape id="Text Box 6" o:spid="_x0000_s1030" type="#_x0000_t202" style="position:absolute;left:7594;top:9574;width: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proofErr w:type="spellStart"/>
                        <w:r>
                          <w:rPr>
                            <w:rFonts w:hint="eastAsia"/>
                          </w:rPr>
                          <w:t>yh</w:t>
                        </w:r>
                        <w:proofErr w:type="spellEnd"/>
                      </w:p>
                    </w:txbxContent>
                  </v:textbox>
                </v:shape>
                <v:shape id="Text Box 7" o:spid="_x0000_s1031" type="#_x0000_t202" style="position:absolute;left:7214;top:10714;width: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h</w:t>
                        </w:r>
                      </w:p>
                    </w:txbxContent>
                  </v:textbox>
                </v:shape>
                <v:line id="Line 8" o:spid="_x0000_s1032" style="position:absolute;flip:y;visibility:visible;mso-wrap-style:square" from="7574,9254" to="8854,11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Tj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"/>
                <v:line id="Line 9" o:spid="_x0000_s1033" style="position:absolute;visibility:visible;mso-wrap-style:square" from="7874,10554" to="8594,10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">
                  <v:stroke dashstyle="dash"/>
                </v:line>
                <v:line id="Line 10" o:spid="_x0000_s1034" style="position:absolute;flip:y;visibility:visible;mso-wrap-style:square" from="8574,9674" to="8594,10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">
                  <v:stroke dashstyle="dash"/>
                </v:line>
                <v:shape id="Text Box 11" o:spid="_x0000_s1035" type="#_x0000_t202" style="position:absolute;left:7614;top:10194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P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  <w:r>
                          <w:rPr>
                            <w:rFonts w:hint="eastAsia"/>
                          </w:rPr>
                          <w:t>h</w:t>
                        </w:r>
                      </w:p>
                    </w:txbxContent>
                  </v:textbox>
                </v:shape>
                <v:shape id="Text Box 12" o:spid="_x0000_s1036" type="#_x0000_t202" style="position:absolute;left:8514;top:9434;width:1080;height: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P</w:t>
                        </w:r>
                        <w:r>
                          <w:rPr>
                            <w:rFonts w:hint="eastAsia"/>
                            <w:sz w:val="24"/>
                          </w:rPr>
                          <w:t>(</w:t>
                        </w:r>
                        <w:proofErr w:type="gramEnd"/>
                        <w:r>
                          <w:rPr>
                            <w:color w:val="FF00FF"/>
                            <w:position w:val="-14"/>
                          </w:rPr>
                          <w:object w:dxaOrig="520" w:dyaOrig="380">
                            <v:shape id="_x0000_i1037" type="#_x0000_t75" style="width:21pt;height:15pt" o:ole="" fillcolor="window">
                              <v:imagedata r:id="rId10" o:title=""/>
                            </v:shape>
                            <o:OLEObject Type="Embed" ProgID="Equation.3" ShapeID="_x0000_i1037" DrawAspect="Content" ObjectID="_1617615039" r:id="rId17"/>
                          </w:objec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shape id="Text Box 13" o:spid="_x0000_s1037" type="#_x0000_t202" style="position:absolute;left:8474;top:10354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Q</w:t>
                        </w:r>
                      </w:p>
                    </w:txbxContent>
                  </v:textbox>
                </v:shape>
                <v:shape id="Text Box 14" o:spid="_x0000_s1038" type="#_x0000_t202" style="position:absolute;left:8434;top:8994;width:470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:rsidR="00A76067" w:rsidRDefault="00A76067" w:rsidP="00D748E2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r>
                          <w:rPr>
                            <w:position w:val="-6"/>
                            <w:sz w:val="24"/>
                          </w:rPr>
                          <w:object w:dxaOrig="139" w:dyaOrig="279">
                            <v:shape id="_x0000_i1038" type="#_x0000_t75" style="width:9pt;height:18pt" o:ole="" fillcolor="window">
                              <v:imagedata r:id="rId12" o:title=""/>
                            </v:shape>
                            <o:OLEObject Type="Embed" ProgID="Equation.3" ShapeID="_x0000_i1038" DrawAspect="Content" ObjectID="_1617615040" r:id="rId18"/>
                          </w:object>
                        </w:r>
                      </w:p>
                    </w:txbxContent>
                  </v:textbox>
                </v:shape>
                <v:shape id="Text Box 15" o:spid="_x0000_s1039" type="#_x0000_t202" style="position:absolute;left:7754;top:10534;width:497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position w:val="-6"/>
                            <w:sz w:val="24"/>
                          </w:rPr>
                          <w:object w:dxaOrig="220" w:dyaOrig="220">
                            <v:shape id="_x0000_i1039" type="#_x0000_t75" style="width:10.5pt;height:10.5pt" o:ole="" fillcolor="window">
                              <v:imagedata r:id="rId14" o:title=""/>
                            </v:shape>
                            <o:OLEObject Type="Embed" ProgID="Equation.3" ShapeID="_x0000_i1039" DrawAspect="Content" ObjectID="_1617615041" r:id="rId1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F53BC" w:rsidRPr="00967971">
        <w:rPr>
          <w:rFonts w:ascii="微软雅黑" w:eastAsia="微软雅黑" w:hAnsi="微软雅黑" w:hint="eastAsia"/>
          <w:color w:val="000000"/>
          <w:sz w:val="32"/>
        </w:rPr>
        <w:t>2.2</w:t>
      </w:r>
      <w:r w:rsidR="00BB5780" w:rsidRPr="00967971">
        <w:rPr>
          <w:rFonts w:ascii="微软雅黑" w:eastAsia="微软雅黑" w:hAnsi="微软雅黑" w:hint="eastAsia"/>
          <w:color w:val="000000"/>
          <w:sz w:val="32"/>
        </w:rPr>
        <w:t>直线的参数方程及应用</w:t>
      </w:r>
    </w:p>
    <w:p w:rsidR="00A76067" w:rsidRPr="00633487" w:rsidRDefault="00A76067" w:rsidP="00515A62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</w:p>
    <w:p w:rsidR="00BB5780" w:rsidRPr="00633487" w:rsidRDefault="00BB5780" w:rsidP="00515A62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问题</w:t>
      </w:r>
      <w:r w:rsidRPr="00633487">
        <w:rPr>
          <w:rFonts w:eastAsia="微软雅黑 Light" w:hint="eastAsia"/>
          <w:sz w:val="24"/>
          <w:szCs w:val="24"/>
        </w:rPr>
        <w:t>1</w:t>
      </w:r>
      <w:r w:rsidRPr="00633487">
        <w:rPr>
          <w:rFonts w:eastAsia="微软雅黑 Light" w:hint="eastAsia"/>
          <w:sz w:val="24"/>
          <w:szCs w:val="24"/>
        </w:rPr>
        <w:t>：</w:t>
      </w:r>
      <w:r w:rsidR="000F4CE6" w:rsidRPr="00633487">
        <w:rPr>
          <w:rFonts w:eastAsia="微软雅黑 Light" w:hint="eastAsia"/>
          <w:sz w:val="24"/>
          <w:szCs w:val="24"/>
        </w:rPr>
        <w:t>直线的参数方程</w:t>
      </w:r>
      <w:r w:rsidR="00A76067" w:rsidRPr="00633487">
        <w:rPr>
          <w:rFonts w:eastAsia="微软雅黑 Light" w:hint="eastAsia"/>
          <w:sz w:val="24"/>
          <w:szCs w:val="24"/>
        </w:rPr>
        <w:t>：</w:t>
      </w:r>
      <w:r w:rsidR="00A76067" w:rsidRPr="00633487">
        <w:rPr>
          <w:rFonts w:eastAsia="微软雅黑 Light" w:hint="eastAsia"/>
          <w:sz w:val="24"/>
          <w:szCs w:val="24"/>
        </w:rPr>
        <w:t>________________</w:t>
      </w:r>
    </w:p>
    <w:p w:rsidR="00BB5780" w:rsidRPr="00633487" w:rsidRDefault="00BB5780" w:rsidP="00A76067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                </w:t>
      </w:r>
      <w:r w:rsidR="000F4CE6" w:rsidRPr="00633487">
        <w:rPr>
          <w:rFonts w:eastAsia="微软雅黑 Light"/>
          <w:sz w:val="24"/>
          <w:szCs w:val="24"/>
        </w:rPr>
        <w:tab/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D748E2">
        <w:rPr>
          <w:rFonts w:eastAsia="微软雅黑 Light" w:hint="eastAsia"/>
          <w:i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</w:rPr>
        <w:t>的几何意义是：</w:t>
      </w:r>
      <w:r w:rsidR="000F4CE6" w:rsidRPr="00633487">
        <w:rPr>
          <w:rFonts w:eastAsia="微软雅黑 Light" w:hint="eastAsia"/>
          <w:sz w:val="24"/>
          <w:szCs w:val="24"/>
        </w:rPr>
        <w:t>_______________________</w:t>
      </w:r>
    </w:p>
    <w:p w:rsidR="00BB5780" w:rsidRPr="00633487" w:rsidRDefault="00BB5780" w:rsidP="00BB5780">
      <w:pPr>
        <w:numPr>
          <w:ilvl w:val="0"/>
          <w:numId w:val="2"/>
        </w:numPr>
        <w:snapToGrid w:val="0"/>
        <w:spacing w:line="320" w:lineRule="atLeast"/>
        <w:rPr>
          <w:rFonts w:ascii="宋体" w:eastAsia="微软雅黑 Light" w:hint="eastAsia"/>
          <w:sz w:val="24"/>
          <w:szCs w:val="24"/>
        </w:rPr>
      </w:pPr>
      <w:r w:rsidRPr="00633487">
        <w:rPr>
          <w:rFonts w:ascii="宋体" w:eastAsia="微软雅黑 Light" w:hint="eastAsia"/>
          <w:sz w:val="24"/>
          <w:szCs w:val="24"/>
        </w:rPr>
        <w:t>当</w:t>
      </w:r>
      <w:r w:rsidRPr="00D748E2">
        <w:rPr>
          <w:rFonts w:ascii="宋体" w:eastAsia="微软雅黑 Light" w:hint="eastAsia"/>
          <w:i/>
          <w:sz w:val="24"/>
          <w:szCs w:val="24"/>
        </w:rPr>
        <w:t>t</w:t>
      </w:r>
      <w:r w:rsidRPr="00633487">
        <w:rPr>
          <w:rFonts w:ascii="宋体" w:eastAsia="微软雅黑 Light" w:hint="eastAsia"/>
          <w:sz w:val="24"/>
          <w:szCs w:val="24"/>
        </w:rPr>
        <w:t>&gt;0</w:t>
      </w:r>
      <w:r w:rsidRPr="00633487">
        <w:rPr>
          <w:rFonts w:ascii="宋体" w:eastAsia="微软雅黑 Light" w:hint="eastAsia"/>
          <w:sz w:val="24"/>
          <w:szCs w:val="24"/>
        </w:rPr>
        <w:t>时，点</w:t>
      </w:r>
      <w:r w:rsidRPr="00633487">
        <w:rPr>
          <w:rFonts w:ascii="宋体" w:eastAsia="微软雅黑 Light" w:hint="eastAsia"/>
          <w:sz w:val="24"/>
          <w:szCs w:val="24"/>
        </w:rPr>
        <w:t>P</w:t>
      </w:r>
      <w:r w:rsidRPr="00633487">
        <w:rPr>
          <w:rFonts w:ascii="宋体" w:eastAsia="微软雅黑 Light" w:hint="eastAsia"/>
          <w:sz w:val="24"/>
          <w:szCs w:val="24"/>
        </w:rPr>
        <w:t>在点</w:t>
      </w:r>
      <w:r w:rsidRPr="00633487">
        <w:rPr>
          <w:rFonts w:eastAsia="微软雅黑 Light" w:hint="eastAsia"/>
          <w:sz w:val="24"/>
          <w:szCs w:val="24"/>
        </w:rPr>
        <w:t>P</w:t>
      </w:r>
      <w:r w:rsidRPr="00633487">
        <w:rPr>
          <w:rFonts w:eastAsia="微软雅黑 Light" w:hint="eastAsia"/>
          <w:sz w:val="24"/>
          <w:szCs w:val="24"/>
          <w:vertAlign w:val="subscript"/>
        </w:rPr>
        <w:t>0</w:t>
      </w:r>
      <w:r w:rsidRPr="00633487">
        <w:rPr>
          <w:rFonts w:ascii="宋体" w:eastAsia="微软雅黑 Light" w:hint="eastAsia"/>
          <w:sz w:val="24"/>
          <w:szCs w:val="24"/>
        </w:rPr>
        <w:t>的上方；</w:t>
      </w:r>
    </w:p>
    <w:p w:rsidR="00BB5780" w:rsidRPr="00633487" w:rsidRDefault="00BB5780" w:rsidP="00BB5780">
      <w:pPr>
        <w:numPr>
          <w:ilvl w:val="0"/>
          <w:numId w:val="2"/>
        </w:num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ascii="宋体" w:eastAsia="微软雅黑 Light" w:hint="eastAsia"/>
          <w:sz w:val="24"/>
          <w:szCs w:val="24"/>
        </w:rPr>
        <w:t>当</w:t>
      </w:r>
      <w:r w:rsidRPr="00D748E2">
        <w:rPr>
          <w:rFonts w:ascii="宋体" w:eastAsia="微软雅黑 Light" w:hint="eastAsia"/>
          <w:i/>
          <w:sz w:val="24"/>
          <w:szCs w:val="24"/>
        </w:rPr>
        <w:t>t</w:t>
      </w:r>
      <w:r w:rsidRPr="00633487">
        <w:rPr>
          <w:rFonts w:ascii="宋体" w:eastAsia="微软雅黑 Light" w:hint="eastAsia"/>
          <w:sz w:val="24"/>
          <w:szCs w:val="24"/>
        </w:rPr>
        <w:t>＝</w:t>
      </w:r>
      <w:r w:rsidRPr="00633487">
        <w:rPr>
          <w:rFonts w:ascii="宋体" w:eastAsia="微软雅黑 Light" w:hint="eastAsia"/>
          <w:sz w:val="24"/>
          <w:szCs w:val="24"/>
        </w:rPr>
        <w:t>0</w:t>
      </w:r>
      <w:r w:rsidRPr="00633487">
        <w:rPr>
          <w:rFonts w:ascii="宋体" w:eastAsia="微软雅黑 Light" w:hint="eastAsia"/>
          <w:sz w:val="24"/>
          <w:szCs w:val="24"/>
        </w:rPr>
        <w:t>时，点</w:t>
      </w:r>
      <w:r w:rsidRPr="00633487">
        <w:rPr>
          <w:rFonts w:ascii="宋体" w:eastAsia="微软雅黑 Light" w:hint="eastAsia"/>
          <w:sz w:val="24"/>
          <w:szCs w:val="24"/>
        </w:rPr>
        <w:t>P</w:t>
      </w:r>
      <w:r w:rsidRPr="00633487">
        <w:rPr>
          <w:rFonts w:ascii="宋体" w:eastAsia="微软雅黑 Light" w:hint="eastAsia"/>
          <w:sz w:val="24"/>
          <w:szCs w:val="24"/>
        </w:rPr>
        <w:t>与点</w:t>
      </w:r>
      <w:r w:rsidRPr="00633487">
        <w:rPr>
          <w:rFonts w:eastAsia="微软雅黑 Light" w:hint="eastAsia"/>
          <w:sz w:val="24"/>
          <w:szCs w:val="24"/>
        </w:rPr>
        <w:t>P</w:t>
      </w:r>
      <w:r w:rsidRPr="00633487">
        <w:rPr>
          <w:rFonts w:eastAsia="微软雅黑 Light" w:hint="eastAsia"/>
          <w:sz w:val="24"/>
          <w:szCs w:val="24"/>
          <w:vertAlign w:val="subscript"/>
        </w:rPr>
        <w:t>0</w:t>
      </w:r>
      <w:r w:rsidRPr="00633487">
        <w:rPr>
          <w:rFonts w:eastAsia="微软雅黑 Light" w:hint="eastAsia"/>
          <w:sz w:val="24"/>
          <w:szCs w:val="24"/>
        </w:rPr>
        <w:t>重合</w:t>
      </w:r>
      <w:r w:rsidRPr="00633487">
        <w:rPr>
          <w:rFonts w:ascii="宋体" w:eastAsia="微软雅黑 Light" w:hint="eastAsia"/>
          <w:sz w:val="24"/>
          <w:szCs w:val="24"/>
        </w:rPr>
        <w:t>；</w:t>
      </w:r>
    </w:p>
    <w:p w:rsidR="00BB5780" w:rsidRPr="00633487" w:rsidRDefault="00BB5780" w:rsidP="00BB5780">
      <w:pPr>
        <w:numPr>
          <w:ilvl w:val="0"/>
          <w:numId w:val="2"/>
        </w:num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ascii="宋体" w:eastAsia="微软雅黑 Light" w:hint="eastAsia"/>
          <w:sz w:val="24"/>
          <w:szCs w:val="24"/>
        </w:rPr>
        <w:t>当</w:t>
      </w:r>
      <w:r w:rsidRPr="00D748E2">
        <w:rPr>
          <w:rFonts w:ascii="宋体" w:eastAsia="微软雅黑 Light" w:hint="eastAsia"/>
          <w:i/>
          <w:sz w:val="24"/>
          <w:szCs w:val="24"/>
        </w:rPr>
        <w:t>t</w:t>
      </w:r>
      <w:r w:rsidRPr="00633487">
        <w:rPr>
          <w:rFonts w:ascii="宋体" w:eastAsia="微软雅黑 Light" w:hint="eastAsia"/>
          <w:sz w:val="24"/>
          <w:szCs w:val="24"/>
        </w:rPr>
        <w:t>&lt;0</w:t>
      </w:r>
      <w:r w:rsidRPr="00633487">
        <w:rPr>
          <w:rFonts w:ascii="宋体" w:eastAsia="微软雅黑 Light" w:hint="eastAsia"/>
          <w:sz w:val="24"/>
          <w:szCs w:val="24"/>
        </w:rPr>
        <w:t>时，点</w:t>
      </w:r>
      <w:r w:rsidRPr="00633487">
        <w:rPr>
          <w:rFonts w:ascii="宋体" w:eastAsia="微软雅黑 Light" w:hint="eastAsia"/>
          <w:sz w:val="24"/>
          <w:szCs w:val="24"/>
        </w:rPr>
        <w:t>P</w:t>
      </w:r>
      <w:r w:rsidRPr="00633487">
        <w:rPr>
          <w:rFonts w:ascii="宋体" w:eastAsia="微软雅黑 Light" w:hint="eastAsia"/>
          <w:sz w:val="24"/>
          <w:szCs w:val="24"/>
        </w:rPr>
        <w:t>在点</w:t>
      </w:r>
      <w:r w:rsidRPr="00633487">
        <w:rPr>
          <w:rFonts w:eastAsia="微软雅黑 Light" w:hint="eastAsia"/>
          <w:sz w:val="24"/>
          <w:szCs w:val="24"/>
        </w:rPr>
        <w:t>P</w:t>
      </w:r>
      <w:r w:rsidRPr="00633487">
        <w:rPr>
          <w:rFonts w:eastAsia="微软雅黑 Light" w:hint="eastAsia"/>
          <w:sz w:val="24"/>
          <w:szCs w:val="24"/>
          <w:vertAlign w:val="subscript"/>
        </w:rPr>
        <w:t>0</w:t>
      </w:r>
      <w:r w:rsidRPr="00633487">
        <w:rPr>
          <w:rFonts w:ascii="宋体" w:eastAsia="微软雅黑 Light" w:hint="eastAsia"/>
          <w:sz w:val="24"/>
          <w:szCs w:val="24"/>
        </w:rPr>
        <w:t>的下方；</w:t>
      </w:r>
    </w:p>
    <w:p w:rsidR="00086FB0" w:rsidRPr="00633487" w:rsidRDefault="00D748E2" w:rsidP="00D748E2">
      <w:pPr>
        <w:snapToGrid w:val="0"/>
        <w:spacing w:line="320" w:lineRule="atLeast"/>
        <w:ind w:left="480"/>
        <w:rPr>
          <w:rFonts w:eastAsia="微软雅黑 Light" w:hint="eastAsia"/>
          <w:sz w:val="24"/>
          <w:szCs w:val="24"/>
        </w:rPr>
      </w:pPr>
      <w:r w:rsidRPr="00633487">
        <w:rPr>
          <w:rFonts w:ascii="宋体" w:eastAsia="微软雅黑 Light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4656" behindDoc="1" locked="0" layoutInCell="0" allowOverlap="1">
                <wp:simplePos x="0" y="0"/>
                <wp:positionH relativeFrom="column">
                  <wp:posOffset>4340225</wp:posOffset>
                </wp:positionH>
                <wp:positionV relativeFrom="paragraph">
                  <wp:posOffset>365125</wp:posOffset>
                </wp:positionV>
                <wp:extent cx="504190" cy="552450"/>
                <wp:effectExtent l="0" t="0" r="0" b="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190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6067" w:rsidRDefault="00D748E2" w:rsidP="00BB5780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position w:val="-6"/>
                                <w:sz w:val="24"/>
                              </w:rPr>
                              <w:object w:dxaOrig="139" w:dyaOrig="279">
                                <v:shape id="_x0000_i1258" type="#_x0000_t75" style="width:59.25pt;height:19.5pt" o:ole="" fillcolor="window">
                                  <v:imagedata r:id="rId12" o:title=""/>
                                </v:shape>
                                <o:OLEObject Type="Embed" ProgID="Equation.3" ShapeID="_x0000_i1258" DrawAspect="Content" ObjectID="_1617615042" r:id="rId20"/>
                              </w:object>
                            </w:r>
                          </w:p>
                          <w:p w:rsidR="00D748E2" w:rsidRDefault="00D748E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40" type="#_x0000_t202" style="position:absolute;left:0;text-align:left;margin-left:341.75pt;margin-top:28.75pt;width:39.7pt;height:43.5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JDougIAAME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" o:allowincell="f" filled="f" stroked="f">
                <v:textbox>
                  <w:txbxContent>
                    <w:p w:rsidR="00A76067" w:rsidRDefault="00D748E2" w:rsidP="00BB5780">
                      <w:pPr>
                        <w:rPr>
                          <w:rFonts w:hint="eastAsia"/>
                        </w:rPr>
                      </w:pPr>
                      <w:r>
                        <w:rPr>
                          <w:position w:val="-6"/>
                          <w:sz w:val="24"/>
                        </w:rPr>
                        <w:object w:dxaOrig="139" w:dyaOrig="279">
                          <v:shape id="_x0000_i1258" type="#_x0000_t75" style="width:59.25pt;height:19.5pt" o:ole="" fillcolor="window">
                            <v:imagedata r:id="rId12" o:title=""/>
                          </v:shape>
                          <o:OLEObject Type="Embed" ProgID="Equation.3" ShapeID="_x0000_i1258" DrawAspect="Content" ObjectID="_1617615042" r:id="rId21"/>
                        </w:object>
                      </w:r>
                    </w:p>
                    <w:p w:rsidR="00D748E2" w:rsidRDefault="00D748E2"/>
                  </w:txbxContent>
                </v:textbox>
              </v:shape>
            </w:pict>
          </mc:Fallback>
        </mc:AlternateContent>
      </w:r>
      <w:r w:rsidRPr="00633487">
        <w:rPr>
          <w:rFonts w:ascii="宋体" w:eastAsia="微软雅黑 Light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0005</wp:posOffset>
                </wp:positionV>
                <wp:extent cx="1571625" cy="1028700"/>
                <wp:effectExtent l="0" t="0" r="0" b="19050"/>
                <wp:wrapNone/>
                <wp:docPr id="32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1625" cy="1028700"/>
                          <a:chOff x="6114" y="4274"/>
                          <a:chExt cx="2475" cy="1620"/>
                        </a:xfrm>
                      </wpg:grpSpPr>
                      <wps:wsp>
                        <wps:cNvPr id="33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6114" y="5514"/>
                            <a:ext cx="21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4"/>
                        <wps:cNvCnPr>
                          <a:cxnSpLocks noChangeShapeType="1"/>
                        </wps:cNvCnPr>
                        <wps:spPr bwMode="auto">
                          <a:xfrm flipV="1">
                            <a:off x="6594" y="4434"/>
                            <a:ext cx="0" cy="14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094" y="5314"/>
                            <a:ext cx="495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r>
                                <w:rPr>
                                  <w:rFonts w:ascii="宋体"/>
                                  <w:color w:val="000000"/>
                                  <w:position w:val="-6"/>
                                </w:rPr>
                                <w:object w:dxaOrig="200" w:dyaOrig="220">
                                  <v:shape id="_x0000_i1041" type="#_x0000_t75" style="width:10.5pt;height:11.25pt" o:ole="" fillcolor="window">
                                    <v:imagedata r:id="rId8" o:title=""/>
                                  </v:shape>
                                  <o:OLEObject Type="Embed" ProgID="Equation.3" ShapeID="_x0000_i1041" DrawAspect="Content" ObjectID="_1617615043" r:id="rId2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6534" y="4274"/>
                            <a:ext cx="44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proofErr w:type="spellStart"/>
                              <w:r>
                                <w:rPr>
                                  <w:rFonts w:hint="eastAsia"/>
                                </w:rPr>
                                <w:t>yh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6349" y="5414"/>
                            <a:ext cx="44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D748E2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t>0</w:t>
                              </w:r>
                              <w:r w:rsidR="00A76067">
                                <w:rPr>
                                  <w:rFonts w:hint="eastAsia"/>
                                </w:rPr>
                                <w:t>0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6634" y="4734"/>
                            <a:ext cx="56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7454" y="4634"/>
                            <a:ext cx="1080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color w:val="FF00FF"/>
                                  <w:position w:val="-14"/>
                                </w:rPr>
                                <w:object w:dxaOrig="520" w:dyaOrig="380">
                                  <v:shape id="_x0000_i1042" type="#_x0000_t75" style="width:21pt;height:15pt" o:ole="" fillcolor="window">
                                    <v:imagedata r:id="rId10" o:title=""/>
                                  </v:shape>
                                  <o:OLEObject Type="Embed" ProgID="Equation.3" ShapeID="_x0000_i1042" DrawAspect="Content" ObjectID="_1617615044" r:id="rId23"/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6374" y="5134"/>
                            <a:ext cx="1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6814" y="5074"/>
                            <a:ext cx="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7674" y="5074"/>
                            <a:ext cx="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" o:spid="_x0000_s1041" style="position:absolute;left:0;text-align:left;margin-left:72.55pt;margin-top:3.15pt;width:123.75pt;height:81pt;z-index:251655680;mso-position-horizontal:right;mso-position-horizontal-relative:margin" coordorigin="6114,4274" coordsize="2475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">
                <v:line id="Line 33" o:spid="_x0000_s1042" style="position:absolute;visibility:visible;mso-wrap-style:square" from="6114,5514" to="8214,5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">
                  <v:stroke endarrow="block"/>
                </v:line>
                <v:line id="Line 34" o:spid="_x0000_s1043" style="position:absolute;flip:y;visibility:visible;mso-wrap-style:square" from="6594,4434" to="6594,5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">
                  <v:stroke endarrow="block"/>
                </v:line>
                <v:shape id="Text Box 35" o:spid="_x0000_s1044" type="#_x0000_t202" style="position:absolute;left:8094;top:5314;width:495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A76067" w:rsidRDefault="00A76067" w:rsidP="00BB5780">
                        <w:r>
                          <w:rPr>
                            <w:rFonts w:ascii="宋体"/>
                            <w:color w:val="000000"/>
                            <w:position w:val="-6"/>
                          </w:rPr>
                          <w:object w:dxaOrig="200" w:dyaOrig="220">
                            <v:shape id="_x0000_i1041" type="#_x0000_t75" style="width:10.5pt;height:11.25pt" o:ole="" fillcolor="window">
                              <v:imagedata r:id="rId8" o:title=""/>
                            </v:shape>
                            <o:OLEObject Type="Embed" ProgID="Equation.3" ShapeID="_x0000_i1041" DrawAspect="Content" ObjectID="_1617615043" r:id="rId24"/>
                          </w:object>
                        </w:r>
                      </w:p>
                    </w:txbxContent>
                  </v:textbox>
                </v:shape>
                <v:shape id="Text Box 36" o:spid="_x0000_s1045" type="#_x0000_t202" style="position:absolute;left:6534;top:4274;width: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proofErr w:type="spellStart"/>
                        <w:r>
                          <w:rPr>
                            <w:rFonts w:hint="eastAsia"/>
                          </w:rPr>
                          <w:t>yh</w:t>
                        </w:r>
                        <w:proofErr w:type="spellEnd"/>
                      </w:p>
                    </w:txbxContent>
                  </v:textbox>
                </v:shape>
                <v:shape id="Text Box 37" o:spid="_x0000_s1046" type="#_x0000_t202" style="position:absolute;left:6349;top:5414;width: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:rsidR="00A76067" w:rsidRDefault="00D748E2" w:rsidP="00BB5780">
                        <w:pPr>
                          <w:rPr>
                            <w:rFonts w:hint="eastAsia"/>
                          </w:rPr>
                        </w:pPr>
                        <w:r>
                          <w:t>0</w:t>
                        </w:r>
                        <w:r w:rsidR="00A76067">
                          <w:rPr>
                            <w:rFonts w:hint="eastAsia"/>
                          </w:rPr>
                          <w:t>0h</w:t>
                        </w:r>
                      </w:p>
                    </w:txbxContent>
                  </v:textbox>
                </v:shape>
                <v:shape id="Text Box 38" o:spid="_x0000_s1047" type="#_x0000_t202" style="position:absolute;left:6634;top:4734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P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  <w:r>
                          <w:rPr>
                            <w:rFonts w:hint="eastAsia"/>
                          </w:rPr>
                          <w:t>h</w:t>
                        </w:r>
                      </w:p>
                    </w:txbxContent>
                  </v:textbox>
                </v:shape>
                <v:shape id="Text Box 39" o:spid="_x0000_s1048" type="#_x0000_t202" style="position:absolute;left:7454;top:4634;width:1080;height: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P</w:t>
                        </w:r>
                        <w:r>
                          <w:rPr>
                            <w:rFonts w:hint="eastAsia"/>
                            <w:sz w:val="24"/>
                          </w:rPr>
                          <w:t>(</w:t>
                        </w:r>
                        <w:proofErr w:type="gramEnd"/>
                        <w:r>
                          <w:rPr>
                            <w:color w:val="FF00FF"/>
                            <w:position w:val="-14"/>
                          </w:rPr>
                          <w:object w:dxaOrig="520" w:dyaOrig="380">
                            <v:shape id="_x0000_i1042" type="#_x0000_t75" style="width:21pt;height:15pt" o:ole="" fillcolor="window">
                              <v:imagedata r:id="rId10" o:title=""/>
                            </v:shape>
                            <o:OLEObject Type="Embed" ProgID="Equation.3" ShapeID="_x0000_i1042" DrawAspect="Content" ObjectID="_1617615044" r:id="rId25"/>
                          </w:objec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line id="Line 40" o:spid="_x0000_s1049" style="position:absolute;visibility:visible;mso-wrap-style:square" from="6374,5134" to="8154,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<v:line id="Line 41" o:spid="_x0000_s1050" style="position:absolute;flip:y;visibility:visible;mso-wrap-style:square" from="6814,5074" to="6814,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<v:line id="Line 42" o:spid="_x0000_s1051" style="position:absolute;flip:y;visibility:visible;mso-wrap-style:square" from="7674,5074" to="7674,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/>
                <w10:wrap anchorx="margin"/>
              </v:group>
            </w:pict>
          </mc:Fallback>
        </mc:AlternateContent>
      </w:r>
      <w:r w:rsidR="00BB5780" w:rsidRPr="00633487">
        <w:rPr>
          <w:rFonts w:eastAsia="微软雅黑 Light" w:hint="eastAsia"/>
          <w:sz w:val="24"/>
          <w:szCs w:val="24"/>
        </w:rPr>
        <w:t>特别地，若直线</w:t>
      </w:r>
      <w:r w:rsidR="00BB5780"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25" type="#_x0000_t75" style="width:6.75pt;height:14.25pt" o:ole="" fillcolor="window">
            <v:imagedata r:id="rId12" o:title=""/>
          </v:shape>
          <o:OLEObject Type="Embed" ProgID="Equation.3" ShapeID="_x0000_i1025" DrawAspect="Content" ObjectID="_1617614966" r:id="rId26"/>
        </w:object>
      </w:r>
      <w:r w:rsidR="00BB5780" w:rsidRPr="00633487">
        <w:rPr>
          <w:rFonts w:eastAsia="微软雅黑 Light" w:hint="eastAsia"/>
          <w:sz w:val="24"/>
          <w:szCs w:val="24"/>
        </w:rPr>
        <w:t>的倾斜角</w:t>
      </w:r>
      <w:r w:rsidR="00BB5780" w:rsidRPr="00633487">
        <w:rPr>
          <w:rFonts w:eastAsia="微软雅黑 Light"/>
          <w:position w:val="-6"/>
          <w:sz w:val="24"/>
          <w:szCs w:val="24"/>
        </w:rPr>
        <w:object w:dxaOrig="220" w:dyaOrig="220">
          <v:shape id="_x0000_i1026" type="#_x0000_t75" style="width:11.25pt;height:10.5pt" o:ole="" fillcolor="window">
            <v:imagedata r:id="rId14" o:title=""/>
          </v:shape>
          <o:OLEObject Type="Embed" ProgID="Equation.3" ShapeID="_x0000_i1026" DrawAspect="Content" ObjectID="_1617614967" r:id="rId27"/>
        </w:object>
      </w:r>
      <w:r w:rsidR="00BB5780" w:rsidRPr="00633487">
        <w:rPr>
          <w:rFonts w:eastAsia="微软雅黑 Light" w:hint="eastAsia"/>
          <w:sz w:val="24"/>
          <w:szCs w:val="24"/>
        </w:rPr>
        <w:t>＝</w:t>
      </w:r>
      <w:r w:rsidR="00BB5780" w:rsidRPr="00633487">
        <w:rPr>
          <w:rFonts w:eastAsia="微软雅黑 Light" w:hint="eastAsia"/>
          <w:sz w:val="24"/>
          <w:szCs w:val="24"/>
        </w:rPr>
        <w:t>0</w:t>
      </w:r>
      <w:r w:rsidR="00BB5780" w:rsidRPr="00633487">
        <w:rPr>
          <w:rFonts w:eastAsia="微软雅黑 Light" w:hint="eastAsia"/>
          <w:sz w:val="24"/>
          <w:szCs w:val="24"/>
        </w:rPr>
        <w:t>时，直线</w:t>
      </w:r>
      <w:r w:rsidR="00BB5780"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27" type="#_x0000_t75" style="width:6.75pt;height:14.25pt" o:ole="" fillcolor="window">
            <v:imagedata r:id="rId12" o:title=""/>
          </v:shape>
          <o:OLEObject Type="Embed" ProgID="Equation.3" ShapeID="_x0000_i1027" DrawAspect="Content" ObjectID="_1617614968" r:id="rId28"/>
        </w:object>
      </w:r>
      <w:r w:rsidR="00BB5780" w:rsidRPr="00633487">
        <w:rPr>
          <w:rFonts w:eastAsia="微软雅黑 Light" w:hint="eastAsia"/>
          <w:sz w:val="24"/>
          <w:szCs w:val="24"/>
        </w:rPr>
        <w:t>的参数方程为</w:t>
      </w:r>
      <w:r w:rsidR="00BB5780" w:rsidRPr="00633487">
        <w:rPr>
          <w:rFonts w:eastAsia="微软雅黑 Light"/>
          <w:position w:val="-32"/>
          <w:sz w:val="24"/>
          <w:szCs w:val="24"/>
        </w:rPr>
        <w:object w:dxaOrig="1100" w:dyaOrig="760">
          <v:shape id="_x0000_i1028" type="#_x0000_t75" style="width:54.75pt;height:38.25pt" o:ole="" fillcolor="window">
            <v:imagedata r:id="rId29" o:title=""/>
          </v:shape>
          <o:OLEObject Type="Embed" ProgID="Equation.3" ShapeID="_x0000_i1028" DrawAspect="Content" ObjectID="_1617614969" r:id="rId30"/>
        </w:objec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问题</w:t>
      </w:r>
      <w:r w:rsidRPr="00633487">
        <w:rPr>
          <w:rFonts w:eastAsia="微软雅黑 Light" w:hint="eastAsia"/>
          <w:sz w:val="24"/>
          <w:szCs w:val="24"/>
        </w:rPr>
        <w:t>2</w:t>
      </w:r>
      <w:r w:rsidRPr="00633487">
        <w:rPr>
          <w:rFonts w:eastAsia="微软雅黑 Light" w:hint="eastAsia"/>
          <w:sz w:val="24"/>
          <w:szCs w:val="24"/>
        </w:rPr>
        <w:t>：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29" type="#_x0000_t75" style="width:6.75pt;height:14.25pt" o:ole="" fillcolor="window">
            <v:imagedata r:id="rId12" o:title=""/>
          </v:shape>
          <o:OLEObject Type="Embed" ProgID="Equation.3" ShapeID="_x0000_i1029" DrawAspect="Content" ObjectID="_1617614970" r:id="rId31"/>
        </w:object>
      </w:r>
      <w:r w:rsidRPr="00633487">
        <w:rPr>
          <w:rFonts w:eastAsia="微软雅黑 Light" w:hint="eastAsia"/>
          <w:sz w:val="24"/>
          <w:szCs w:val="24"/>
        </w:rPr>
        <w:t>上的点与对应的参数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</w:rPr>
        <w:t>是不是一</w:t>
      </w:r>
    </w:p>
    <w:p w:rsidR="000F4CE6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     </w:t>
      </w:r>
      <w:r w:rsidRPr="00633487">
        <w:rPr>
          <w:rFonts w:eastAsia="微软雅黑 Light" w:hint="eastAsia"/>
          <w:sz w:val="24"/>
          <w:szCs w:val="24"/>
        </w:rPr>
        <w:t>对应关系？</w:t>
      </w:r>
    </w:p>
    <w:p w:rsidR="00BB5780" w:rsidRPr="00633487" w:rsidRDefault="00BB5780" w:rsidP="00BB5780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问题</w:t>
      </w:r>
      <w:r w:rsidRPr="00633487">
        <w:rPr>
          <w:rFonts w:eastAsia="微软雅黑 Light" w:hint="eastAsia"/>
          <w:sz w:val="24"/>
          <w:szCs w:val="24"/>
        </w:rPr>
        <w:t>3</w:t>
      </w:r>
      <w:r w:rsidRPr="00633487">
        <w:rPr>
          <w:rFonts w:eastAsia="微软雅黑 Light" w:hint="eastAsia"/>
          <w:sz w:val="24"/>
          <w:szCs w:val="24"/>
        </w:rPr>
        <w:t>：</w:t>
      </w:r>
      <w:r w:rsidRPr="00633487">
        <w:rPr>
          <w:rFonts w:eastAsia="微软雅黑 Light" w:hint="eastAsia"/>
          <w:sz w:val="24"/>
          <w:szCs w:val="24"/>
        </w:rPr>
        <w:t>P</w:t>
      </w:r>
      <w:r w:rsidRPr="00633487">
        <w:rPr>
          <w:rFonts w:eastAsia="微软雅黑 Light" w:hint="eastAsia"/>
          <w:sz w:val="24"/>
          <w:szCs w:val="24"/>
          <w:vertAlign w:val="subscript"/>
        </w:rPr>
        <w:t>1</w:t>
      </w:r>
      <w:r w:rsidRPr="00633487">
        <w:rPr>
          <w:rFonts w:eastAsia="微软雅黑 Light" w:hint="eastAsia"/>
          <w:sz w:val="24"/>
          <w:szCs w:val="24"/>
        </w:rPr>
        <w:t>、</w:t>
      </w:r>
      <w:r w:rsidRPr="00633487">
        <w:rPr>
          <w:rFonts w:eastAsia="微软雅黑 Light" w:hint="eastAsia"/>
          <w:sz w:val="24"/>
          <w:szCs w:val="24"/>
        </w:rPr>
        <w:t>P</w:t>
      </w:r>
      <w:r w:rsidRPr="00633487">
        <w:rPr>
          <w:rFonts w:eastAsia="微软雅黑 Light" w:hint="eastAsia"/>
          <w:sz w:val="24"/>
          <w:szCs w:val="24"/>
          <w:vertAlign w:val="subscript"/>
        </w:rPr>
        <w:t>2</w:t>
      </w:r>
      <w:r w:rsidRPr="00633487">
        <w:rPr>
          <w:rFonts w:eastAsia="微软雅黑 Light" w:hint="eastAsia"/>
          <w:sz w:val="24"/>
          <w:szCs w:val="24"/>
        </w:rPr>
        <w:t>为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30" type="#_x0000_t75" style="width:6.75pt;height:14.25pt" o:ole="" fillcolor="window">
            <v:imagedata r:id="rId12" o:title=""/>
          </v:shape>
          <o:OLEObject Type="Embed" ProgID="Equation.3" ShapeID="_x0000_i1030" DrawAspect="Content" ObjectID="_1617614971" r:id="rId32"/>
        </w:object>
      </w:r>
      <w:r w:rsidRPr="00633487">
        <w:rPr>
          <w:rFonts w:eastAsia="微软雅黑 Light" w:hint="eastAsia"/>
          <w:sz w:val="24"/>
          <w:szCs w:val="24"/>
        </w:rPr>
        <w:t>上两点所对应的参数分别为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  <w:vertAlign w:val="subscript"/>
        </w:rPr>
        <w:t>1</w:t>
      </w:r>
      <w:r w:rsidRPr="00633487">
        <w:rPr>
          <w:rFonts w:eastAsia="微软雅黑 Light" w:hint="eastAsia"/>
          <w:sz w:val="24"/>
          <w:szCs w:val="24"/>
        </w:rPr>
        <w:t>、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  <w:vertAlign w:val="subscript"/>
        </w:rPr>
        <w:t>2</w:t>
      </w:r>
      <w:r w:rsidRPr="00633487">
        <w:rPr>
          <w:rFonts w:eastAsia="微软雅黑 Light" w:hint="eastAsia"/>
          <w:sz w:val="24"/>
          <w:szCs w:val="24"/>
        </w:rPr>
        <w:t xml:space="preserve"> </w:t>
      </w:r>
      <w:r w:rsidRPr="00633487">
        <w:rPr>
          <w:rFonts w:eastAsia="微软雅黑 Light" w:hint="eastAsia"/>
          <w:sz w:val="24"/>
          <w:szCs w:val="24"/>
        </w:rPr>
        <w:t>，</w:t>
      </w:r>
    </w:p>
    <w:p w:rsidR="00BB5780" w:rsidRPr="00633487" w:rsidRDefault="00D748E2" w:rsidP="00BB5780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6704" behindDoc="0" locked="0" layoutInCell="0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50825</wp:posOffset>
                </wp:positionV>
                <wp:extent cx="1736725" cy="1587500"/>
                <wp:effectExtent l="0" t="38100" r="0" b="31750"/>
                <wp:wrapNone/>
                <wp:docPr id="17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6725" cy="1587500"/>
                          <a:chOff x="6374" y="7914"/>
                          <a:chExt cx="2735" cy="2500"/>
                        </a:xfrm>
                      </wpg:grpSpPr>
                      <wps:wsp>
                        <wps:cNvPr id="18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6534" y="9874"/>
                            <a:ext cx="21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6674" y="8534"/>
                            <a:ext cx="0" cy="1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614" y="9394"/>
                            <a:ext cx="495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r>
                                <w:rPr>
                                  <w:rFonts w:ascii="宋体"/>
                                  <w:color w:val="000000"/>
                                  <w:position w:val="-6"/>
                                </w:rPr>
                                <w:object w:dxaOrig="200" w:dyaOrig="220">
                                  <v:shape id="_x0000_i1043" type="#_x0000_t75" style="width:10.5pt;height:11.25pt" o:ole="" fillcolor="window">
                                    <v:imagedata r:id="rId8" o:title=""/>
                                  </v:shape>
                                  <o:OLEObject Type="Embed" ProgID="Equation.3" ShapeID="_x0000_i1043" DrawAspect="Content" ObjectID="_1617615045" r:id="rId3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614" y="8314"/>
                            <a:ext cx="44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proofErr w:type="spellStart"/>
                              <w:r>
                                <w:rPr>
                                  <w:rFonts w:hint="eastAsia"/>
                                </w:rPr>
                                <w:t>yh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6374" y="9814"/>
                            <a:ext cx="44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7014" y="9425"/>
                            <a:ext cx="540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62"/>
                        <wps:cNvCnPr>
                          <a:cxnSpLocks noChangeShapeType="1"/>
                        </wps:cNvCnPr>
                        <wps:spPr bwMode="auto">
                          <a:xfrm flipV="1">
                            <a:off x="6774" y="8226"/>
                            <a:ext cx="1280" cy="1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7394" y="8914"/>
                            <a:ext cx="56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7454" y="8018"/>
                            <a:ext cx="470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D748E2" w:rsidP="00D748E2">
                              <w:pPr>
                                <w:rPr>
                                  <w:rFonts w:hint="eastAsia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/>
                                      <w:sz w:val="24"/>
                                    </w:rPr>
                                    <m:t>l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4" y="7914"/>
                            <a:ext cx="1480" cy="2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66"/>
                        <wps:cNvCnPr>
                          <a:cxnSpLocks noChangeShapeType="1"/>
                        </wps:cNvCnPr>
                        <wps:spPr bwMode="auto">
                          <a:xfrm flipH="1">
                            <a:off x="7234" y="9054"/>
                            <a:ext cx="300" cy="4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7674" y="8414"/>
                            <a:ext cx="540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7534" y="8574"/>
                            <a:ext cx="30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" o:spid="_x0000_s1052" style="position:absolute;left:0;text-align:left;margin-left:85.55pt;margin-top:19.75pt;width:136.75pt;height:125pt;z-index:251656704;mso-position-horizontal:right;mso-position-horizontal-relative:margin" coordorigin="6374,7914" coordsize="2735,2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" o:allowincell="f">
                <v:line id="Line 56" o:spid="_x0000_s1053" style="position:absolute;visibility:visible;mso-wrap-style:square" from="6534,9874" to="8634,9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wQ6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">
                  <v:stroke endarrow="block"/>
                </v:line>
                <v:line id="Line 57" o:spid="_x0000_s1054" style="position:absolute;flip:y;visibility:visible;mso-wrap-style:square" from="6674,8534" to="6674,10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">
                  <v:stroke endarrow="block"/>
                </v:line>
                <v:shape id="Text Box 58" o:spid="_x0000_s1055" type="#_x0000_t202" style="position:absolute;left:8614;top:9394;width:495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A76067" w:rsidRDefault="00A76067" w:rsidP="00BB5780">
                        <w:r>
                          <w:rPr>
                            <w:rFonts w:ascii="宋体"/>
                            <w:color w:val="000000"/>
                            <w:position w:val="-6"/>
                          </w:rPr>
                          <w:object w:dxaOrig="200" w:dyaOrig="220">
                            <v:shape id="_x0000_i1043" type="#_x0000_t75" style="width:10.5pt;height:11.25pt" o:ole="" fillcolor="window">
                              <v:imagedata r:id="rId8" o:title=""/>
                            </v:shape>
                            <o:OLEObject Type="Embed" ProgID="Equation.3" ShapeID="_x0000_i1043" DrawAspect="Content" ObjectID="_1617615045" r:id="rId34"/>
                          </w:object>
                        </w:r>
                      </w:p>
                    </w:txbxContent>
                  </v:textbox>
                </v:shape>
                <v:shape id="Text Box 59" o:spid="_x0000_s1056" type="#_x0000_t202" style="position:absolute;left:6614;top:8314;width: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proofErr w:type="spellStart"/>
                        <w:r>
                          <w:rPr>
                            <w:rFonts w:hint="eastAsia"/>
                          </w:rPr>
                          <w:t>yh</w:t>
                        </w:r>
                        <w:proofErr w:type="spellEnd"/>
                      </w:p>
                    </w:txbxContent>
                  </v:textbox>
                </v:shape>
                <v:shape id="Text Box 60" o:spid="_x0000_s1057" type="#_x0000_t202" style="position:absolute;left:6374;top:9814;width: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h</w:t>
                        </w:r>
                      </w:p>
                    </w:txbxContent>
                  </v:textbox>
                </v:shape>
                <v:shape id="Text Box 61" o:spid="_x0000_s1058" type="#_x0000_t202" style="position:absolute;left:7014;top:9425;width:54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P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62" o:spid="_x0000_s1059" style="position:absolute;flip:y;visibility:visible;mso-wrap-style:square" from="6774,8226" to="8054,10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" strokeweight="1.5pt"/>
                <v:shape id="Text Box 63" o:spid="_x0000_s1060" type="#_x0000_t202" style="position:absolute;left:7394;top:8914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P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  <w:r>
                          <w:rPr>
                            <w:rFonts w:hint="eastAsia"/>
                          </w:rPr>
                          <w:t>h</w:t>
                        </w:r>
                      </w:p>
                    </w:txbxContent>
                  </v:textbox>
                </v:shape>
                <v:shape id="Text Box 64" o:spid="_x0000_s1061" type="#_x0000_t202" style="position:absolute;left:7454;top:8018;width:470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A76067" w:rsidRDefault="00D748E2" w:rsidP="00D748E2">
                        <w:pPr>
                          <w:rPr>
                            <w:rFonts w:hint="eastAsia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/>
                                <w:sz w:val="24"/>
                              </w:rPr>
                              <m:t>l</m:t>
                            </m:r>
                          </m:oMath>
                        </m:oMathPara>
                      </w:p>
                    </w:txbxContent>
                  </v:textbox>
                </v:shape>
                <v:line id="Line 65" o:spid="_x0000_s1062" style="position:absolute;flip:y;visibility:visible;mso-wrap-style:square" from="6794,7914" to="8274,10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" strokecolor="lime">
                  <v:stroke dashstyle="dash" endarrow="block"/>
                </v:line>
                <v:line id="Line 66" o:spid="_x0000_s1063" style="position:absolute;flip:x;visibility:visible;mso-wrap-style:square" from="7234,9054" to="7534,9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" strokecolor="blue" strokeweight="1.5pt">
                  <v:stroke endarrow="block"/>
                </v:line>
                <v:shape id="Text Box 67" o:spid="_x0000_s1064" type="#_x0000_t202" style="position:absolute;left:7674;top:8414;width:54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P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68" o:spid="_x0000_s1065" style="position:absolute;flip:y;visibility:visible;mso-wrap-style:square" from="7534,8574" to="7834,9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" strokecolor="fuchsia">
                  <v:stroke endarrow="block"/>
                </v:line>
                <w10:wrap anchorx="margin"/>
              </v:group>
            </w:pict>
          </mc:Fallback>
        </mc:AlternateContent>
      </w:r>
      <w:r w:rsidR="00BB5780" w:rsidRPr="00633487">
        <w:rPr>
          <w:rFonts w:eastAsia="微软雅黑 Light" w:hint="eastAsia"/>
          <w:sz w:val="24"/>
          <w:szCs w:val="24"/>
        </w:rPr>
        <w:t xml:space="preserve">       </w:t>
      </w:r>
      <w:r w:rsidR="00BB5780" w:rsidRPr="00633487">
        <w:rPr>
          <w:rFonts w:eastAsia="微软雅黑 Light" w:hint="eastAsia"/>
          <w:sz w:val="24"/>
          <w:szCs w:val="24"/>
        </w:rPr>
        <w:t>则</w:t>
      </w:r>
      <w:r w:rsidR="00BB5780" w:rsidRPr="00633487">
        <w:rPr>
          <w:rFonts w:eastAsia="微软雅黑 Light" w:hint="eastAsia"/>
          <w:sz w:val="24"/>
          <w:szCs w:val="24"/>
        </w:rPr>
        <w:t>P</w:t>
      </w:r>
      <w:r w:rsidR="00BB5780" w:rsidRPr="00633487">
        <w:rPr>
          <w:rFonts w:eastAsia="微软雅黑 Light" w:hint="eastAsia"/>
          <w:sz w:val="24"/>
          <w:szCs w:val="24"/>
          <w:vertAlign w:val="subscript"/>
        </w:rPr>
        <w:t>1</w:t>
      </w:r>
      <w:r w:rsidR="00BB5780" w:rsidRPr="00633487">
        <w:rPr>
          <w:rFonts w:eastAsia="微软雅黑 Light" w:hint="eastAsia"/>
          <w:sz w:val="24"/>
          <w:szCs w:val="24"/>
        </w:rPr>
        <w:t>P</w:t>
      </w:r>
      <w:r w:rsidR="00BB5780" w:rsidRPr="00633487">
        <w:rPr>
          <w:rFonts w:eastAsia="微软雅黑 Light" w:hint="eastAsia"/>
          <w:sz w:val="24"/>
          <w:szCs w:val="24"/>
          <w:vertAlign w:val="subscript"/>
        </w:rPr>
        <w:t>2</w:t>
      </w:r>
      <w:r w:rsidR="00BB5780" w:rsidRPr="00633487">
        <w:rPr>
          <w:rFonts w:eastAsia="微软雅黑 Light" w:hint="eastAsia"/>
          <w:sz w:val="24"/>
          <w:szCs w:val="24"/>
        </w:rPr>
        <w:t>＝？，</w:t>
      </w:r>
      <w:r w:rsidR="00BB5780" w:rsidRPr="00633487">
        <w:rPr>
          <w:rFonts w:ascii="宋体" w:eastAsia="微软雅黑 Light" w:hint="eastAsia"/>
          <w:sz w:val="24"/>
          <w:szCs w:val="24"/>
        </w:rPr>
        <w:t>∣</w:t>
      </w:r>
      <w:r w:rsidR="00BB5780" w:rsidRPr="00633487">
        <w:rPr>
          <w:rFonts w:eastAsia="微软雅黑 Light" w:hint="eastAsia"/>
          <w:sz w:val="24"/>
          <w:szCs w:val="24"/>
        </w:rPr>
        <w:t>P</w:t>
      </w:r>
      <w:r w:rsidR="00BB5780" w:rsidRPr="00633487">
        <w:rPr>
          <w:rFonts w:eastAsia="微软雅黑 Light" w:hint="eastAsia"/>
          <w:sz w:val="24"/>
          <w:szCs w:val="24"/>
          <w:vertAlign w:val="subscript"/>
        </w:rPr>
        <w:t>1</w:t>
      </w:r>
      <w:r w:rsidR="00BB5780" w:rsidRPr="00633487">
        <w:rPr>
          <w:rFonts w:eastAsia="微软雅黑 Light" w:hint="eastAsia"/>
          <w:sz w:val="24"/>
          <w:szCs w:val="24"/>
        </w:rPr>
        <w:t>P</w:t>
      </w:r>
      <w:r w:rsidR="00BB5780" w:rsidRPr="00633487">
        <w:rPr>
          <w:rFonts w:eastAsia="微软雅黑 Light" w:hint="eastAsia"/>
          <w:sz w:val="24"/>
          <w:szCs w:val="24"/>
          <w:vertAlign w:val="subscript"/>
        </w:rPr>
        <w:t>2</w:t>
      </w:r>
      <w:r w:rsidR="00BB5780" w:rsidRPr="00633487">
        <w:rPr>
          <w:rFonts w:ascii="宋体" w:eastAsia="微软雅黑 Light" w:hint="eastAsia"/>
          <w:sz w:val="24"/>
          <w:szCs w:val="24"/>
        </w:rPr>
        <w:t>∣</w:t>
      </w:r>
      <w:r w:rsidR="00BB5780" w:rsidRPr="00633487">
        <w:rPr>
          <w:rFonts w:eastAsia="微软雅黑 Light" w:hint="eastAsia"/>
          <w:sz w:val="24"/>
          <w:szCs w:val="24"/>
        </w:rPr>
        <w:t>=</w:t>
      </w:r>
      <w:r w:rsidR="00BB5780" w:rsidRPr="00633487">
        <w:rPr>
          <w:rFonts w:eastAsia="微软雅黑 Light" w:hint="eastAsia"/>
          <w:sz w:val="24"/>
          <w:szCs w:val="24"/>
        </w:rPr>
        <w:t>？</w:t>
      </w:r>
      <w:r w:rsidR="00BB5780" w:rsidRPr="00633487">
        <w:rPr>
          <w:rFonts w:eastAsia="微软雅黑 Light" w:hint="eastAsia"/>
          <w:sz w:val="24"/>
          <w:szCs w:val="24"/>
        </w:rPr>
        <w:t xml:space="preserve">    </w:t>
      </w:r>
    </w:p>
    <w:p w:rsidR="00BB5780" w:rsidRPr="00633487" w:rsidRDefault="00BB5780" w:rsidP="00BB5780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问题</w:t>
      </w:r>
      <w:r w:rsidRPr="00633487">
        <w:rPr>
          <w:rFonts w:eastAsia="微软雅黑 Light" w:hint="eastAsia"/>
          <w:sz w:val="24"/>
          <w:szCs w:val="24"/>
        </w:rPr>
        <w:t>4</w:t>
      </w:r>
      <w:r w:rsidRPr="00633487">
        <w:rPr>
          <w:rFonts w:eastAsia="微软雅黑 Light" w:hint="eastAsia"/>
          <w:sz w:val="24"/>
          <w:szCs w:val="24"/>
        </w:rPr>
        <w:t>：若</w:t>
      </w:r>
      <w:r w:rsidRPr="00633487">
        <w:rPr>
          <w:rFonts w:eastAsia="微软雅黑 Light" w:hint="eastAsia"/>
          <w:sz w:val="24"/>
          <w:szCs w:val="24"/>
        </w:rPr>
        <w:t>P</w:t>
      </w:r>
      <w:r w:rsidRPr="00633487">
        <w:rPr>
          <w:rFonts w:eastAsia="微软雅黑 Light" w:hint="eastAsia"/>
          <w:sz w:val="24"/>
          <w:szCs w:val="24"/>
          <w:vertAlign w:val="subscript"/>
        </w:rPr>
        <w:t>0</w:t>
      </w:r>
      <w:r w:rsidRPr="00633487">
        <w:rPr>
          <w:rFonts w:eastAsia="微软雅黑 Light" w:hint="eastAsia"/>
          <w:sz w:val="24"/>
          <w:szCs w:val="24"/>
        </w:rPr>
        <w:t>为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31" type="#_x0000_t75" style="width:6.75pt;height:14.25pt" o:ole="" fillcolor="window">
            <v:imagedata r:id="rId12" o:title=""/>
          </v:shape>
          <o:OLEObject Type="Embed" ProgID="Equation.3" ShapeID="_x0000_i1031" DrawAspect="Content" ObjectID="_1617614972" r:id="rId35"/>
        </w:object>
      </w:r>
      <w:r w:rsidRPr="00633487">
        <w:rPr>
          <w:rFonts w:eastAsia="微软雅黑 Light" w:hint="eastAsia"/>
          <w:sz w:val="24"/>
          <w:szCs w:val="24"/>
        </w:rPr>
        <w:t>上两点</w:t>
      </w:r>
      <w:r w:rsidRPr="00633487">
        <w:rPr>
          <w:rFonts w:eastAsia="微软雅黑 Light" w:hint="eastAsia"/>
          <w:sz w:val="24"/>
          <w:szCs w:val="24"/>
        </w:rPr>
        <w:t>P</w:t>
      </w:r>
      <w:r w:rsidRPr="00633487">
        <w:rPr>
          <w:rFonts w:eastAsia="微软雅黑 Light" w:hint="eastAsia"/>
          <w:sz w:val="24"/>
          <w:szCs w:val="24"/>
          <w:vertAlign w:val="subscript"/>
        </w:rPr>
        <w:t>1</w:t>
      </w:r>
      <w:r w:rsidRPr="00633487">
        <w:rPr>
          <w:rFonts w:eastAsia="微软雅黑 Light" w:hint="eastAsia"/>
          <w:sz w:val="24"/>
          <w:szCs w:val="24"/>
        </w:rPr>
        <w:t>、</w:t>
      </w:r>
      <w:r w:rsidRPr="00633487">
        <w:rPr>
          <w:rFonts w:eastAsia="微软雅黑 Light" w:hint="eastAsia"/>
          <w:sz w:val="24"/>
          <w:szCs w:val="24"/>
        </w:rPr>
        <w:t>P</w:t>
      </w:r>
      <w:r w:rsidRPr="00633487">
        <w:rPr>
          <w:rFonts w:eastAsia="微软雅黑 Light" w:hint="eastAsia"/>
          <w:sz w:val="24"/>
          <w:szCs w:val="24"/>
          <w:vertAlign w:val="subscript"/>
        </w:rPr>
        <w:t>2</w:t>
      </w:r>
      <w:r w:rsidRPr="00633487">
        <w:rPr>
          <w:rFonts w:eastAsia="微软雅黑 Light" w:hint="eastAsia"/>
          <w:sz w:val="24"/>
          <w:szCs w:val="24"/>
        </w:rPr>
        <w:t>的中点，</w:t>
      </w:r>
      <w:r w:rsidRPr="00633487">
        <w:rPr>
          <w:rFonts w:eastAsia="微软雅黑 Light" w:hint="eastAsia"/>
          <w:sz w:val="24"/>
          <w:szCs w:val="24"/>
        </w:rPr>
        <w:t>P</w:t>
      </w:r>
      <w:r w:rsidRPr="00633487">
        <w:rPr>
          <w:rFonts w:eastAsia="微软雅黑 Light" w:hint="eastAsia"/>
          <w:sz w:val="24"/>
          <w:szCs w:val="24"/>
          <w:vertAlign w:val="subscript"/>
        </w:rPr>
        <w:t>1</w:t>
      </w:r>
      <w:r w:rsidRPr="00633487">
        <w:rPr>
          <w:rFonts w:eastAsia="微软雅黑 Light" w:hint="eastAsia"/>
          <w:sz w:val="24"/>
          <w:szCs w:val="24"/>
        </w:rPr>
        <w:t>、</w:t>
      </w:r>
      <w:r w:rsidRPr="00633487">
        <w:rPr>
          <w:rFonts w:eastAsia="微软雅黑 Light" w:hint="eastAsia"/>
          <w:sz w:val="24"/>
          <w:szCs w:val="24"/>
        </w:rPr>
        <w:t>P</w:t>
      </w:r>
      <w:r w:rsidRPr="00633487">
        <w:rPr>
          <w:rFonts w:eastAsia="微软雅黑 Light" w:hint="eastAsia"/>
          <w:sz w:val="24"/>
          <w:szCs w:val="24"/>
          <w:vertAlign w:val="subscript"/>
        </w:rPr>
        <w:t>2</w:t>
      </w:r>
      <w:r w:rsidRPr="00633487">
        <w:rPr>
          <w:rFonts w:eastAsia="微软雅黑 Light" w:hint="eastAsia"/>
          <w:sz w:val="24"/>
          <w:szCs w:val="24"/>
        </w:rPr>
        <w:t>所对应的</w:t>
      </w:r>
    </w:p>
    <w:p w:rsidR="00BB5780" w:rsidRPr="00633487" w:rsidRDefault="00BB5780" w:rsidP="00BB5780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      </w:t>
      </w:r>
      <w:r w:rsidRPr="00633487">
        <w:rPr>
          <w:rFonts w:eastAsia="微软雅黑 Light" w:hint="eastAsia"/>
          <w:sz w:val="24"/>
          <w:szCs w:val="24"/>
        </w:rPr>
        <w:t>参数分别为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  <w:vertAlign w:val="subscript"/>
        </w:rPr>
        <w:t>1</w:t>
      </w:r>
      <w:r w:rsidRPr="00633487">
        <w:rPr>
          <w:rFonts w:eastAsia="微软雅黑 Light" w:hint="eastAsia"/>
          <w:sz w:val="24"/>
          <w:szCs w:val="24"/>
        </w:rPr>
        <w:t>、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  <w:vertAlign w:val="subscript"/>
        </w:rPr>
        <w:t>2</w:t>
      </w:r>
      <w:r w:rsidRPr="00633487">
        <w:rPr>
          <w:rFonts w:eastAsia="微软雅黑 Light" w:hint="eastAsia"/>
          <w:sz w:val="24"/>
          <w:szCs w:val="24"/>
        </w:rPr>
        <w:t xml:space="preserve"> </w:t>
      </w:r>
      <w:r w:rsidRPr="00633487">
        <w:rPr>
          <w:rFonts w:eastAsia="微软雅黑 Light" w:hint="eastAsia"/>
          <w:sz w:val="24"/>
          <w:szCs w:val="24"/>
        </w:rPr>
        <w:t>，则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  <w:vertAlign w:val="subscript"/>
        </w:rPr>
        <w:t>1</w:t>
      </w:r>
      <w:r w:rsidRPr="00633487">
        <w:rPr>
          <w:rFonts w:eastAsia="微软雅黑 Light" w:hint="eastAsia"/>
          <w:sz w:val="24"/>
          <w:szCs w:val="24"/>
        </w:rPr>
        <w:t>、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  <w:vertAlign w:val="subscript"/>
        </w:rPr>
        <w:t>2</w:t>
      </w:r>
      <w:r w:rsidRPr="00633487">
        <w:rPr>
          <w:rFonts w:eastAsia="微软雅黑 Light" w:hint="eastAsia"/>
          <w:sz w:val="24"/>
          <w:szCs w:val="24"/>
        </w:rPr>
        <w:t>之间有何关系？</w:t>
      </w:r>
    </w:p>
    <w:p w:rsidR="00BB5780" w:rsidRPr="00633487" w:rsidRDefault="00BB5780" w:rsidP="00BB5780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    </w:t>
      </w:r>
    </w:p>
    <w:p w:rsidR="000F4CE6" w:rsidRPr="00633487" w:rsidRDefault="000F4CE6" w:rsidP="00BB5780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</w:p>
    <w:p w:rsidR="000F4CE6" w:rsidRPr="00633487" w:rsidRDefault="000F4CE6" w:rsidP="00BB5780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</w:p>
    <w:p w:rsidR="00515A62" w:rsidRPr="00633487" w:rsidRDefault="00515A62" w:rsidP="00BB5780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</w:p>
    <w:p w:rsidR="00515A62" w:rsidRPr="00633487" w:rsidRDefault="00515A62" w:rsidP="00BB5780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</w:p>
    <w:p w:rsidR="000F4CE6" w:rsidRPr="00633487" w:rsidRDefault="000F4CE6" w:rsidP="00BB5780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</w:p>
    <w:p w:rsidR="000F4CE6" w:rsidRPr="00633487" w:rsidRDefault="000F4CE6" w:rsidP="00BB5780">
      <w:pPr>
        <w:snapToGrid w:val="0"/>
        <w:spacing w:line="320" w:lineRule="atLeast"/>
        <w:outlineLvl w:val="0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题型方法：</w: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</w:t>
      </w:r>
      <w:r w:rsidR="000F4CE6" w:rsidRPr="00633487">
        <w:rPr>
          <w:rFonts w:eastAsia="微软雅黑 Light" w:hint="eastAsia"/>
          <w:sz w:val="24"/>
          <w:szCs w:val="24"/>
        </w:rPr>
        <w:t>题型一</w:t>
      </w:r>
      <w:r w:rsidRPr="00633487">
        <w:rPr>
          <w:rFonts w:eastAsia="微软雅黑 Light" w:hint="eastAsia"/>
          <w:sz w:val="24"/>
          <w:szCs w:val="24"/>
        </w:rPr>
        <w:t>、参数方程与普通方程的互化</w: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例</w:t>
      </w:r>
      <w:r w:rsidRPr="00633487">
        <w:rPr>
          <w:rFonts w:eastAsia="微软雅黑 Light" w:hint="eastAsia"/>
          <w:sz w:val="24"/>
          <w:szCs w:val="24"/>
        </w:rPr>
        <w:t>1</w:t>
      </w:r>
      <w:r w:rsidRPr="00633487">
        <w:rPr>
          <w:rFonts w:eastAsia="微软雅黑 Light" w:hint="eastAsia"/>
          <w:sz w:val="24"/>
          <w:szCs w:val="24"/>
        </w:rPr>
        <w:t>：化直线</w:t>
      </w:r>
      <w:r w:rsidRPr="00633487">
        <w:rPr>
          <w:rFonts w:eastAsia="微软雅黑 Light"/>
          <w:position w:val="-10"/>
          <w:sz w:val="24"/>
          <w:szCs w:val="24"/>
        </w:rPr>
        <w:object w:dxaOrig="200" w:dyaOrig="340">
          <v:shape id="_x0000_i1032" type="#_x0000_t75" style="width:9.75pt;height:17.25pt" o:ole="" fillcolor="window">
            <v:imagedata r:id="rId36" o:title=""/>
          </v:shape>
          <o:OLEObject Type="Embed" ProgID="Equation.3" ShapeID="_x0000_i1032" DrawAspect="Content" ObjectID="_1617614973" r:id="rId37"/>
        </w:object>
      </w:r>
      <w:r w:rsidRPr="00633487">
        <w:rPr>
          <w:rFonts w:eastAsia="微软雅黑 Light" w:hint="eastAsia"/>
          <w:sz w:val="24"/>
          <w:szCs w:val="24"/>
        </w:rPr>
        <w:t>的普通方程</w:t>
      </w:r>
      <w:r w:rsidRPr="00633487">
        <w:rPr>
          <w:rFonts w:eastAsia="微软雅黑 Light"/>
          <w:position w:val="-10"/>
          <w:sz w:val="24"/>
          <w:szCs w:val="24"/>
        </w:rPr>
        <w:object w:dxaOrig="1140" w:dyaOrig="380">
          <v:shape id="_x0000_i1033" type="#_x0000_t75" style="width:57pt;height:18.75pt" o:ole="" fillcolor="window">
            <v:imagedata r:id="rId38" o:title=""/>
          </v:shape>
          <o:OLEObject Type="Embed" ProgID="Equation.3" ShapeID="_x0000_i1033" DrawAspect="Content" ObjectID="_1617614974" r:id="rId39"/>
        </w:object>
      </w:r>
      <w:r w:rsidRPr="00633487">
        <w:rPr>
          <w:rFonts w:eastAsia="微软雅黑 Light" w:hint="eastAsia"/>
          <w:sz w:val="24"/>
          <w:szCs w:val="24"/>
        </w:rPr>
        <w:t>＝</w:t>
      </w:r>
      <w:r w:rsidRPr="00633487">
        <w:rPr>
          <w:rFonts w:eastAsia="微软雅黑 Light" w:hint="eastAsia"/>
          <w:sz w:val="24"/>
          <w:szCs w:val="24"/>
        </w:rPr>
        <w:t>0</w:t>
      </w:r>
      <w:r w:rsidRPr="00633487">
        <w:rPr>
          <w:rFonts w:eastAsia="微软雅黑 Light" w:hint="eastAsia"/>
          <w:sz w:val="24"/>
          <w:szCs w:val="24"/>
        </w:rPr>
        <w:t>为参数方程，并说明参数的几何意</w: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   </w:t>
      </w:r>
      <w:r w:rsidRPr="00633487">
        <w:rPr>
          <w:rFonts w:eastAsia="微软雅黑 Light" w:hint="eastAsia"/>
          <w:sz w:val="24"/>
          <w:szCs w:val="24"/>
        </w:rPr>
        <w:t>义</w:t>
      </w:r>
      <w:r w:rsidRPr="00633487">
        <w:rPr>
          <w:rFonts w:eastAsia="微软雅黑 Light" w:hint="eastAsia"/>
          <w:sz w:val="24"/>
          <w:szCs w:val="24"/>
        </w:rPr>
        <w:t>,</w:t>
      </w:r>
      <w:r w:rsidRPr="00633487">
        <w:rPr>
          <w:rFonts w:eastAsia="微软雅黑 Light" w:hint="eastAsia"/>
          <w:sz w:val="24"/>
          <w:szCs w:val="24"/>
        </w:rPr>
        <w:t>说明</w:t>
      </w:r>
      <w:r w:rsidRPr="00633487">
        <w:rPr>
          <w:rFonts w:ascii="宋体" w:eastAsia="微软雅黑 Light" w:hint="eastAsia"/>
          <w:sz w:val="24"/>
          <w:szCs w:val="24"/>
        </w:rPr>
        <w:t>∣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ascii="宋体" w:eastAsia="微软雅黑 Light" w:hint="eastAsia"/>
          <w:sz w:val="24"/>
          <w:szCs w:val="24"/>
        </w:rPr>
        <w:t>∣</w:t>
      </w:r>
      <w:r w:rsidRPr="00633487">
        <w:rPr>
          <w:rFonts w:eastAsia="微软雅黑 Light" w:hint="eastAsia"/>
          <w:sz w:val="24"/>
          <w:szCs w:val="24"/>
        </w:rPr>
        <w:t>的几何意义</w:t>
      </w:r>
      <w:r w:rsidRPr="00633487">
        <w:rPr>
          <w:rFonts w:eastAsia="微软雅黑 Light" w:hint="eastAsia"/>
          <w:sz w:val="24"/>
          <w:szCs w:val="24"/>
        </w:rPr>
        <w:t>.</w: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   </w:t>
      </w:r>
    </w:p>
    <w:p w:rsidR="00141D9D" w:rsidRPr="00633487" w:rsidRDefault="00141D9D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086FB0" w:rsidRPr="00633487" w:rsidRDefault="00086FB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141D9D" w:rsidRPr="00633487" w:rsidRDefault="00141D9D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点拨：</w:t>
      </w:r>
      <w:r w:rsidRPr="00633487">
        <w:rPr>
          <w:rFonts w:ascii="楷体_GB2312" w:eastAsia="微软雅黑 Light" w:hint="eastAsia"/>
          <w:sz w:val="24"/>
          <w:szCs w:val="24"/>
        </w:rPr>
        <w:t>求直线的参数方程先确定定点，再求倾斜角</w:t>
      </w:r>
      <w:r w:rsidRPr="00633487">
        <w:rPr>
          <w:rFonts w:ascii="楷体_GB2312" w:eastAsia="微软雅黑 Light" w:hint="eastAsia"/>
          <w:sz w:val="24"/>
          <w:szCs w:val="24"/>
        </w:rPr>
        <w:t>,</w:t>
      </w:r>
      <w:r w:rsidRPr="00633487">
        <w:rPr>
          <w:rFonts w:ascii="楷体_GB2312" w:eastAsia="微软雅黑 Light" w:hint="eastAsia"/>
          <w:sz w:val="24"/>
          <w:szCs w:val="24"/>
        </w:rPr>
        <w:t>注意参数的几何意义</w:t>
      </w:r>
      <w:r w:rsidRPr="00633487">
        <w:rPr>
          <w:rFonts w:eastAsia="微软雅黑 Light" w:hint="eastAsia"/>
          <w:sz w:val="24"/>
          <w:szCs w:val="24"/>
        </w:rPr>
        <w:t>.</w: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例</w:t>
      </w:r>
      <w:r w:rsidRPr="00633487">
        <w:rPr>
          <w:rFonts w:eastAsia="微软雅黑 Light" w:hint="eastAsia"/>
          <w:sz w:val="24"/>
          <w:szCs w:val="24"/>
        </w:rPr>
        <w:t>2</w:t>
      </w:r>
      <w:r w:rsidRPr="00633487">
        <w:rPr>
          <w:rFonts w:eastAsia="微软雅黑 Light" w:hint="eastAsia"/>
          <w:sz w:val="24"/>
          <w:szCs w:val="24"/>
        </w:rPr>
        <w:t>：化直线</w:t>
      </w:r>
      <w:r w:rsidRPr="00633487">
        <w:rPr>
          <w:rFonts w:eastAsia="微软雅黑 Light"/>
          <w:position w:val="-10"/>
          <w:sz w:val="24"/>
          <w:szCs w:val="24"/>
        </w:rPr>
        <w:object w:dxaOrig="220" w:dyaOrig="340">
          <v:shape id="_x0000_i1034" type="#_x0000_t75" style="width:11.25pt;height:17.25pt" o:ole="" fillcolor="window">
            <v:imagedata r:id="rId40" o:title=""/>
          </v:shape>
          <o:OLEObject Type="Embed" ProgID="Equation.3" ShapeID="_x0000_i1034" DrawAspect="Content" ObjectID="_1617614975" r:id="rId41"/>
        </w:object>
      </w:r>
      <w:r w:rsidRPr="00633487">
        <w:rPr>
          <w:rFonts w:eastAsia="微软雅黑 Light" w:hint="eastAsia"/>
          <w:sz w:val="24"/>
          <w:szCs w:val="24"/>
        </w:rPr>
        <w:t>的参数方程</w:t>
      </w:r>
      <w:r w:rsidRPr="00633487">
        <w:rPr>
          <w:rFonts w:ascii="宋体" w:eastAsia="微软雅黑 Light"/>
          <w:position w:val="-30"/>
          <w:sz w:val="24"/>
          <w:szCs w:val="24"/>
        </w:rPr>
        <w:object w:dxaOrig="1300" w:dyaOrig="720">
          <v:shape id="_x0000_i1035" type="#_x0000_t75" style="width:63pt;height:34.5pt" o:ole="" fillcolor="window">
            <v:imagedata r:id="rId42" o:title=""/>
          </v:shape>
          <o:OLEObject Type="Embed" ProgID="Equation.3" ShapeID="_x0000_i1035" DrawAspect="Content" ObjectID="_1617614976" r:id="rId43"/>
        </w:object>
      </w:r>
      <w:r w:rsidRPr="00633487">
        <w:rPr>
          <w:rFonts w:eastAsia="微软雅黑 Light" w:hint="eastAsia"/>
          <w:sz w:val="24"/>
          <w:szCs w:val="24"/>
        </w:rPr>
        <w:t>（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</w:rPr>
        <w:t>为参数）为普通方程，并求倾斜角，</w:t>
      </w:r>
      <w:r w:rsidRPr="00633487">
        <w:rPr>
          <w:rFonts w:eastAsia="微软雅黑 Light" w:hint="eastAsia"/>
          <w:sz w:val="24"/>
          <w:szCs w:val="24"/>
        </w:rPr>
        <w:t xml:space="preserve"> </w: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   </w:t>
      </w:r>
      <w:r w:rsidRPr="00633487">
        <w:rPr>
          <w:rFonts w:eastAsia="微软雅黑 Light" w:hint="eastAsia"/>
          <w:sz w:val="24"/>
          <w:szCs w:val="24"/>
        </w:rPr>
        <w:t>说明</w:t>
      </w:r>
      <w:r w:rsidRPr="00633487">
        <w:rPr>
          <w:rFonts w:ascii="宋体" w:eastAsia="微软雅黑 Light" w:hint="eastAsia"/>
          <w:sz w:val="24"/>
          <w:szCs w:val="24"/>
        </w:rPr>
        <w:t>∣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ascii="宋体" w:eastAsia="微软雅黑 Light" w:hint="eastAsia"/>
          <w:sz w:val="24"/>
          <w:szCs w:val="24"/>
        </w:rPr>
        <w:t>∣</w:t>
      </w:r>
      <w:r w:rsidRPr="00633487">
        <w:rPr>
          <w:rFonts w:eastAsia="微软雅黑 Light" w:hint="eastAsia"/>
          <w:sz w:val="24"/>
          <w:szCs w:val="24"/>
        </w:rPr>
        <w:t>的几何意义</w:t>
      </w:r>
      <w:r w:rsidRPr="00633487">
        <w:rPr>
          <w:rFonts w:eastAsia="微软雅黑 Light" w:hint="eastAsia"/>
          <w:sz w:val="24"/>
          <w:szCs w:val="24"/>
        </w:rPr>
        <w:t>.</w: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 </w:t>
      </w:r>
    </w:p>
    <w:p w:rsidR="00BB5780" w:rsidRPr="00633487" w:rsidRDefault="00BB5780" w:rsidP="00BB5780">
      <w:pPr>
        <w:snapToGrid w:val="0"/>
        <w:spacing w:line="320" w:lineRule="atLeast"/>
        <w:rPr>
          <w:rFonts w:ascii="楷体_GB2312"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点拨：</w:t>
      </w:r>
      <w:proofErr w:type="gramStart"/>
      <w:r w:rsidRPr="00633487">
        <w:rPr>
          <w:rFonts w:eastAsia="微软雅黑 Light" w:hint="eastAsia"/>
          <w:sz w:val="24"/>
          <w:szCs w:val="24"/>
        </w:rPr>
        <w:t>注意</w:t>
      </w:r>
      <w:r w:rsidRPr="00633487">
        <w:rPr>
          <w:rFonts w:ascii="楷体_GB2312" w:eastAsia="微软雅黑 Light" w:hint="eastAsia"/>
          <w:sz w:val="24"/>
          <w:szCs w:val="24"/>
        </w:rPr>
        <w:t>在例</w:t>
      </w:r>
      <w:proofErr w:type="gramEnd"/>
      <w:r w:rsidRPr="00633487">
        <w:rPr>
          <w:rFonts w:ascii="楷体_GB2312" w:eastAsia="微软雅黑 Light" w:hint="eastAsia"/>
          <w:sz w:val="24"/>
          <w:szCs w:val="24"/>
        </w:rPr>
        <w:t>1</w:t>
      </w:r>
      <w:r w:rsidRPr="00633487">
        <w:rPr>
          <w:rFonts w:ascii="楷体_GB2312" w:eastAsia="微软雅黑 Light" w:hint="eastAsia"/>
          <w:sz w:val="24"/>
          <w:szCs w:val="24"/>
        </w:rPr>
        <w:t>、例</w:t>
      </w:r>
      <w:r w:rsidRPr="00633487">
        <w:rPr>
          <w:rFonts w:ascii="楷体_GB2312" w:eastAsia="微软雅黑 Light" w:hint="eastAsia"/>
          <w:sz w:val="24"/>
          <w:szCs w:val="24"/>
        </w:rPr>
        <w:t>2</w:t>
      </w:r>
      <w:r w:rsidRPr="00633487">
        <w:rPr>
          <w:rFonts w:ascii="楷体_GB2312" w:eastAsia="微软雅黑 Light" w:hint="eastAsia"/>
          <w:sz w:val="24"/>
          <w:szCs w:val="24"/>
        </w:rPr>
        <w:t>中，参数</w:t>
      </w:r>
      <w:r w:rsidRPr="00633487">
        <w:rPr>
          <w:rFonts w:ascii="楷体_GB2312" w:eastAsia="微软雅黑 Light" w:hint="eastAsia"/>
          <w:sz w:val="24"/>
          <w:szCs w:val="24"/>
        </w:rPr>
        <w:t>t</w:t>
      </w:r>
      <w:r w:rsidRPr="00633487">
        <w:rPr>
          <w:rFonts w:ascii="楷体_GB2312" w:eastAsia="微软雅黑 Light" w:hint="eastAsia"/>
          <w:sz w:val="24"/>
          <w:szCs w:val="24"/>
        </w:rPr>
        <w:t>的几何意义是不同的，</w:t>
      </w:r>
    </w:p>
    <w:p w:rsidR="00BB5780" w:rsidRPr="00633487" w:rsidRDefault="00D748E2" w:rsidP="00BB5780">
      <w:pPr>
        <w:snapToGrid w:val="0"/>
        <w:spacing w:line="320" w:lineRule="atLeast"/>
        <w:rPr>
          <w:rFonts w:ascii="楷体_GB2312" w:eastAsia="微软雅黑 Light" w:hint="eastAsia"/>
          <w:sz w:val="24"/>
          <w:szCs w:val="24"/>
        </w:rPr>
      </w:pPr>
      <w:r>
        <w:rPr>
          <w:rFonts w:eastAsia="微软雅黑 Light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93700</wp:posOffset>
                </wp:positionV>
                <wp:extent cx="1257300" cy="314325"/>
                <wp:effectExtent l="19050" t="19050" r="38100" b="66675"/>
                <wp:wrapNone/>
                <wp:docPr id="16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31432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967971" w:rsidRPr="00967971" w:rsidRDefault="00967971" w:rsidP="00967971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高二数学 </w:t>
                            </w:r>
                            <w:r w:rsidRPr="00967971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PAGE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="007F687B" w:rsidRPr="007F687B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1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lang w:val="zh-CN"/>
                              </w:rPr>
                              <w:t xml:space="preserve"> /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NUMPAGES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="007F687B" w:rsidRPr="007F687B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4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1" o:spid="_x0000_s1066" type="#_x0000_t202" style="position:absolute;left:0;text-align:left;margin-left:47.8pt;margin-top:31pt;width:99pt;height:24.75pt;z-index:2516587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" fillcolor="black" strokecolor="#f2f2f2" strokeweight="3pt">
                <v:shadow on="t" color="#7f7f7f" opacity=".5" offset="1pt"/>
                <v:textbox>
                  <w:txbxContent>
                    <w:p w:rsidR="00967971" w:rsidRPr="00967971" w:rsidRDefault="00967971" w:rsidP="00967971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 xml:space="preserve">高二数学 </w:t>
                      </w:r>
                      <w:r w:rsidRPr="00967971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PAGE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="007F687B" w:rsidRPr="007F687B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1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  <w:r w:rsidRPr="00967971">
                        <w:rPr>
                          <w:rFonts w:ascii="Comic Sans MS" w:eastAsia="微软雅黑 Light" w:hAnsi="Comic Sans MS"/>
                          <w:lang w:val="zh-CN"/>
                        </w:rPr>
                        <w:t xml:space="preserve"> /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NUMPAGES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="007F687B" w:rsidRPr="007F687B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4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B5780" w:rsidRPr="00633487">
        <w:rPr>
          <w:rFonts w:ascii="楷体_GB2312" w:eastAsia="微软雅黑 Light" w:hint="eastAsia"/>
          <w:sz w:val="24"/>
          <w:szCs w:val="24"/>
        </w:rPr>
        <w:t>你会区分直线参数方程的标准形式？</w: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lastRenderedPageBreak/>
        <w:t>例</w:t>
      </w:r>
      <w:r w:rsidRPr="00633487">
        <w:rPr>
          <w:rFonts w:eastAsia="微软雅黑 Light" w:hint="eastAsia"/>
          <w:sz w:val="24"/>
          <w:szCs w:val="24"/>
        </w:rPr>
        <w:t>3</w:t>
      </w:r>
      <w:r w:rsidRPr="00633487">
        <w:rPr>
          <w:rFonts w:eastAsia="微软雅黑 Light" w:hint="eastAsia"/>
          <w:sz w:val="24"/>
          <w:szCs w:val="24"/>
        </w:rPr>
        <w:t>：已知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45" type="#_x0000_t75" style="width:6.75pt;height:14.25pt" o:ole="" fillcolor="window">
            <v:imagedata r:id="rId12" o:title=""/>
          </v:shape>
          <o:OLEObject Type="Embed" ProgID="Equation.3" ShapeID="_x0000_i1045" DrawAspect="Content" ObjectID="_1617614977" r:id="rId44"/>
        </w:object>
      </w:r>
      <w:r w:rsidRPr="00633487">
        <w:rPr>
          <w:rFonts w:eastAsia="微软雅黑 Light" w:hint="eastAsia"/>
          <w:sz w:val="24"/>
          <w:szCs w:val="24"/>
        </w:rPr>
        <w:t>过</w:t>
      </w:r>
      <w:r w:rsidRPr="00633487">
        <w:rPr>
          <w:rFonts w:ascii="宋体" w:eastAsia="微软雅黑 Light" w:hint="eastAsia"/>
          <w:sz w:val="24"/>
          <w:szCs w:val="24"/>
        </w:rPr>
        <w:t>点</w:t>
      </w:r>
      <w:r w:rsidRPr="00633487">
        <w:rPr>
          <w:rFonts w:eastAsia="微软雅黑 Light" w:hint="eastAsia"/>
          <w:sz w:val="24"/>
          <w:szCs w:val="24"/>
        </w:rPr>
        <w:t>M</w:t>
      </w:r>
      <w:r w:rsidRPr="00633487">
        <w:rPr>
          <w:rFonts w:eastAsia="微软雅黑 Light" w:hint="eastAsia"/>
          <w:sz w:val="24"/>
          <w:szCs w:val="24"/>
          <w:vertAlign w:val="subscript"/>
        </w:rPr>
        <w:t>0</w:t>
      </w:r>
      <w:r w:rsidRPr="00633487">
        <w:rPr>
          <w:rFonts w:eastAsia="微软雅黑 Light" w:hint="eastAsia"/>
          <w:sz w:val="24"/>
          <w:szCs w:val="24"/>
        </w:rPr>
        <w:t>（</w:t>
      </w:r>
      <w:r w:rsidRPr="00633487">
        <w:rPr>
          <w:rFonts w:eastAsia="微软雅黑 Light" w:hint="eastAsia"/>
          <w:sz w:val="24"/>
          <w:szCs w:val="24"/>
        </w:rPr>
        <w:t>1</w:t>
      </w:r>
      <w:r w:rsidRPr="00633487">
        <w:rPr>
          <w:rFonts w:eastAsia="微软雅黑 Light" w:hint="eastAsia"/>
          <w:sz w:val="24"/>
          <w:szCs w:val="24"/>
        </w:rPr>
        <w:t>，</w:t>
      </w:r>
      <w:r w:rsidRPr="00633487">
        <w:rPr>
          <w:rFonts w:eastAsia="微软雅黑 Light" w:hint="eastAsia"/>
          <w:sz w:val="24"/>
          <w:szCs w:val="24"/>
        </w:rPr>
        <w:t>3</w:t>
      </w:r>
      <w:r w:rsidRPr="00633487">
        <w:rPr>
          <w:rFonts w:eastAsia="微软雅黑 Light" w:hint="eastAsia"/>
          <w:sz w:val="24"/>
          <w:szCs w:val="24"/>
        </w:rPr>
        <w:t>），倾斜角为</w:t>
      </w:r>
      <w:r w:rsidRPr="00633487">
        <w:rPr>
          <w:rFonts w:eastAsia="微软雅黑 Light"/>
          <w:position w:val="-24"/>
          <w:sz w:val="24"/>
          <w:szCs w:val="24"/>
        </w:rPr>
        <w:object w:dxaOrig="260" w:dyaOrig="620">
          <v:shape id="_x0000_i1046" type="#_x0000_t75" style="width:12pt;height:29.25pt" o:ole="" fillcolor="window">
            <v:imagedata r:id="rId45" o:title=""/>
          </v:shape>
          <o:OLEObject Type="Embed" ProgID="Equation.3" ShapeID="_x0000_i1046" DrawAspect="Content" ObjectID="_1617614978" r:id="rId46"/>
        </w:object>
      </w:r>
      <w:r w:rsidRPr="00633487">
        <w:rPr>
          <w:rFonts w:eastAsia="微软雅黑 Light" w:hint="eastAsia"/>
          <w:sz w:val="24"/>
          <w:szCs w:val="24"/>
        </w:rPr>
        <w:t>，判断方程</w:t>
      </w:r>
      <w:r w:rsidRPr="00633487">
        <w:rPr>
          <w:rFonts w:eastAsia="微软雅黑 Light"/>
          <w:position w:val="-58"/>
          <w:sz w:val="24"/>
          <w:szCs w:val="24"/>
        </w:rPr>
        <w:object w:dxaOrig="1359" w:dyaOrig="1280">
          <v:shape id="_x0000_i1047" type="#_x0000_t75" style="width:51pt;height:48pt" o:ole="" fillcolor="window">
            <v:imagedata r:id="rId47" o:title=""/>
          </v:shape>
          <o:OLEObject Type="Embed" ProgID="Equation.3" ShapeID="_x0000_i1047" DrawAspect="Content" ObjectID="_1617614979" r:id="rId48"/>
        </w:object>
      </w:r>
      <w:r w:rsidRPr="00633487">
        <w:rPr>
          <w:rFonts w:eastAsia="微软雅黑 Light" w:hint="eastAsia"/>
          <w:sz w:val="24"/>
          <w:szCs w:val="24"/>
        </w:rPr>
        <w:t>（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</w:rPr>
        <w:t>为参数）和方程</w:t>
      </w:r>
      <w:r w:rsidRPr="00633487">
        <w:rPr>
          <w:rFonts w:ascii="宋体" w:eastAsia="微软雅黑 Light"/>
          <w:position w:val="-30"/>
          <w:sz w:val="24"/>
          <w:szCs w:val="24"/>
        </w:rPr>
        <w:object w:dxaOrig="1340" w:dyaOrig="720">
          <v:shape id="_x0000_i1048" type="#_x0000_t75" style="width:65.25pt;height:34.5pt" o:ole="" fillcolor="window">
            <v:imagedata r:id="rId49" o:title=""/>
          </v:shape>
          <o:OLEObject Type="Embed" ProgID="Equation.3" ShapeID="_x0000_i1048" DrawAspect="Content" ObjectID="_1617614980" r:id="rId50"/>
        </w:object>
      </w:r>
      <w:r w:rsidRPr="00633487">
        <w:rPr>
          <w:rFonts w:eastAsia="微软雅黑 Light" w:hint="eastAsia"/>
          <w:sz w:val="24"/>
          <w:szCs w:val="24"/>
        </w:rPr>
        <w:t>（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</w:rPr>
        <w:t>为参数）是否为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49" type="#_x0000_t75" style="width:6.75pt;height:14.25pt" o:ole="" fillcolor="window">
            <v:imagedata r:id="rId12" o:title=""/>
          </v:shape>
          <o:OLEObject Type="Embed" ProgID="Equation.3" ShapeID="_x0000_i1049" DrawAspect="Content" ObjectID="_1617614981" r:id="rId51"/>
        </w:object>
      </w:r>
      <w:r w:rsidRPr="00633487">
        <w:rPr>
          <w:rFonts w:eastAsia="微软雅黑 Light" w:hint="eastAsia"/>
          <w:sz w:val="24"/>
          <w:szCs w:val="24"/>
        </w:rPr>
        <w:t>的参数方程？如果是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50" type="#_x0000_t75" style="width:6.75pt;height:14.25pt" o:ole="" fillcolor="window">
            <v:imagedata r:id="rId12" o:title=""/>
          </v:shape>
          <o:OLEObject Type="Embed" ProgID="Equation.3" ShapeID="_x0000_i1050" DrawAspect="Content" ObjectID="_1617614982" r:id="rId52"/>
        </w:object>
      </w:r>
      <w:r w:rsidRPr="00633487">
        <w:rPr>
          <w:rFonts w:eastAsia="微软雅黑 Light" w:hint="eastAsia"/>
          <w:sz w:val="24"/>
          <w:szCs w:val="24"/>
        </w:rPr>
        <w:t>的参数方程，指出方程中的参数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</w:rPr>
        <w:t>是否具有标准形式中参数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</w:rPr>
        <w:t>的几何意义</w:t>
      </w:r>
      <w:r w:rsidRPr="00633487">
        <w:rPr>
          <w:rFonts w:eastAsia="微软雅黑 Light" w:hint="eastAsia"/>
          <w:sz w:val="24"/>
          <w:szCs w:val="24"/>
        </w:rPr>
        <w:t>.</w:t>
      </w:r>
    </w:p>
    <w:p w:rsidR="00141D9D" w:rsidRPr="00633487" w:rsidRDefault="00141D9D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141D9D" w:rsidRPr="00633487" w:rsidRDefault="00141D9D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141D9D" w:rsidRPr="00633487" w:rsidRDefault="00141D9D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10362C" w:rsidRPr="00633487" w:rsidRDefault="0010362C" w:rsidP="0010362C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943A65" w:rsidRPr="00633487" w:rsidRDefault="00943A65" w:rsidP="0010362C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943A65" w:rsidRPr="00633487" w:rsidRDefault="00943A65" w:rsidP="0010362C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943A65" w:rsidRPr="00633487" w:rsidRDefault="00943A65" w:rsidP="0010362C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943A65" w:rsidRPr="00633487" w:rsidRDefault="00943A65" w:rsidP="0010362C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例</w:t>
      </w:r>
      <w:r w:rsidRPr="00633487">
        <w:rPr>
          <w:rFonts w:eastAsia="微软雅黑 Light" w:hint="eastAsia"/>
          <w:sz w:val="24"/>
          <w:szCs w:val="24"/>
        </w:rPr>
        <w:t>4</w:t>
      </w:r>
      <w:r w:rsidRPr="00633487">
        <w:rPr>
          <w:rFonts w:eastAsia="微软雅黑 Light" w:hint="eastAsia"/>
          <w:sz w:val="24"/>
          <w:szCs w:val="24"/>
        </w:rPr>
        <w:t>：写出经过</w:t>
      </w:r>
      <w:r w:rsidRPr="00633487">
        <w:rPr>
          <w:rFonts w:ascii="宋体" w:eastAsia="微软雅黑 Light" w:hint="eastAsia"/>
          <w:sz w:val="24"/>
          <w:szCs w:val="24"/>
        </w:rPr>
        <w:t>点</w:t>
      </w:r>
      <w:r w:rsidRPr="00633487">
        <w:rPr>
          <w:rFonts w:eastAsia="微软雅黑 Light" w:hint="eastAsia"/>
          <w:sz w:val="24"/>
          <w:szCs w:val="24"/>
        </w:rPr>
        <w:t>M</w:t>
      </w:r>
      <w:r w:rsidRPr="00633487">
        <w:rPr>
          <w:rFonts w:eastAsia="微软雅黑 Light" w:hint="eastAsia"/>
          <w:sz w:val="24"/>
          <w:szCs w:val="24"/>
          <w:vertAlign w:val="subscript"/>
        </w:rPr>
        <w:t>0</w:t>
      </w:r>
      <w:r w:rsidRPr="00633487">
        <w:rPr>
          <w:rFonts w:eastAsia="微软雅黑 Light" w:hint="eastAsia"/>
          <w:sz w:val="24"/>
          <w:szCs w:val="24"/>
        </w:rPr>
        <w:t>（－</w:t>
      </w:r>
      <w:r w:rsidRPr="00633487">
        <w:rPr>
          <w:rFonts w:eastAsia="微软雅黑 Light" w:hint="eastAsia"/>
          <w:sz w:val="24"/>
          <w:szCs w:val="24"/>
        </w:rPr>
        <w:t>2</w:t>
      </w:r>
      <w:r w:rsidRPr="00633487">
        <w:rPr>
          <w:rFonts w:eastAsia="微软雅黑 Light" w:hint="eastAsia"/>
          <w:sz w:val="24"/>
          <w:szCs w:val="24"/>
        </w:rPr>
        <w:t>，</w:t>
      </w:r>
      <w:r w:rsidRPr="00633487">
        <w:rPr>
          <w:rFonts w:eastAsia="微软雅黑 Light" w:hint="eastAsia"/>
          <w:sz w:val="24"/>
          <w:szCs w:val="24"/>
        </w:rPr>
        <w:t>3</w:t>
      </w:r>
      <w:r w:rsidRPr="00633487">
        <w:rPr>
          <w:rFonts w:eastAsia="微软雅黑 Light" w:hint="eastAsia"/>
          <w:sz w:val="24"/>
          <w:szCs w:val="24"/>
        </w:rPr>
        <w:t>），倾斜角为</w:t>
      </w:r>
      <w:r w:rsidRPr="00633487">
        <w:rPr>
          <w:rFonts w:eastAsia="微软雅黑 Light"/>
          <w:position w:val="-24"/>
          <w:sz w:val="24"/>
          <w:szCs w:val="24"/>
        </w:rPr>
        <w:object w:dxaOrig="380" w:dyaOrig="620">
          <v:shape id="_x0000_i1051" type="#_x0000_t75" style="width:18pt;height:29.25pt" o:ole="" fillcolor="window">
            <v:imagedata r:id="rId53" o:title=""/>
          </v:shape>
          <o:OLEObject Type="Embed" ProgID="Equation.3" ShapeID="_x0000_i1051" DrawAspect="Content" ObjectID="_1617614983" r:id="rId54"/>
        </w:object>
      </w:r>
      <w:r w:rsidRPr="00633487">
        <w:rPr>
          <w:rFonts w:eastAsia="微软雅黑 Light" w:hint="eastAsia"/>
          <w:sz w:val="24"/>
          <w:szCs w:val="24"/>
        </w:rPr>
        <w:t>的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52" type="#_x0000_t75" style="width:6.75pt;height:14.25pt" o:ole="" fillcolor="window">
            <v:imagedata r:id="rId12" o:title=""/>
          </v:shape>
          <o:OLEObject Type="Embed" ProgID="Equation.3" ShapeID="_x0000_i1052" DrawAspect="Content" ObjectID="_1617614984" r:id="rId55"/>
        </w:object>
      </w:r>
      <w:r w:rsidRPr="00633487">
        <w:rPr>
          <w:rFonts w:eastAsia="微软雅黑 Light" w:hint="eastAsia"/>
          <w:sz w:val="24"/>
          <w:szCs w:val="24"/>
        </w:rPr>
        <w:t>的标准参数方程，并且</w: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   </w:t>
      </w:r>
      <w:r w:rsidRPr="00633487">
        <w:rPr>
          <w:rFonts w:eastAsia="微软雅黑 Light" w:hint="eastAsia"/>
          <w:sz w:val="24"/>
          <w:szCs w:val="24"/>
        </w:rPr>
        <w:t>求出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53" type="#_x0000_t75" style="width:6.75pt;height:14.25pt" o:ole="" fillcolor="window">
            <v:imagedata r:id="rId12" o:title=""/>
          </v:shape>
          <o:OLEObject Type="Embed" ProgID="Equation.3" ShapeID="_x0000_i1053" DrawAspect="Content" ObjectID="_1617614985" r:id="rId56"/>
        </w:object>
      </w:r>
      <w:r w:rsidRPr="00633487">
        <w:rPr>
          <w:rFonts w:eastAsia="微软雅黑 Light" w:hint="eastAsia"/>
          <w:sz w:val="24"/>
          <w:szCs w:val="24"/>
        </w:rPr>
        <w:t>上与点</w:t>
      </w:r>
      <w:r w:rsidRPr="00633487">
        <w:rPr>
          <w:rFonts w:eastAsia="微软雅黑 Light" w:hint="eastAsia"/>
          <w:sz w:val="24"/>
          <w:szCs w:val="24"/>
        </w:rPr>
        <w:t>M</w:t>
      </w:r>
      <w:r w:rsidRPr="00633487">
        <w:rPr>
          <w:rFonts w:eastAsia="微软雅黑 Light" w:hint="eastAsia"/>
          <w:sz w:val="24"/>
          <w:szCs w:val="24"/>
          <w:vertAlign w:val="subscript"/>
        </w:rPr>
        <w:t>0</w:t>
      </w:r>
      <w:r w:rsidRPr="00633487">
        <w:rPr>
          <w:rFonts w:eastAsia="微软雅黑 Light" w:hint="eastAsia"/>
          <w:sz w:val="24"/>
          <w:szCs w:val="24"/>
        </w:rPr>
        <w:t>相距为</w:t>
      </w:r>
      <w:r w:rsidRPr="00633487">
        <w:rPr>
          <w:rFonts w:eastAsia="微软雅黑 Light" w:hint="eastAsia"/>
          <w:sz w:val="24"/>
          <w:szCs w:val="24"/>
        </w:rPr>
        <w:t>2</w:t>
      </w:r>
      <w:r w:rsidRPr="00633487">
        <w:rPr>
          <w:rFonts w:eastAsia="微软雅黑 Light" w:hint="eastAsia"/>
          <w:sz w:val="24"/>
          <w:szCs w:val="24"/>
        </w:rPr>
        <w:t>的点的坐标</w:t>
      </w:r>
      <w:r w:rsidRPr="00633487">
        <w:rPr>
          <w:rFonts w:eastAsia="微软雅黑 Light" w:hint="eastAsia"/>
          <w:sz w:val="24"/>
          <w:szCs w:val="24"/>
        </w:rPr>
        <w:t>.</w: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  </w:t>
      </w:r>
    </w:p>
    <w:p w:rsidR="00141D9D" w:rsidRPr="00633487" w:rsidRDefault="00141D9D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141D9D" w:rsidRPr="00633487" w:rsidRDefault="00141D9D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3710AD" w:rsidRPr="00633487" w:rsidRDefault="003710AD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943A65" w:rsidRPr="00633487" w:rsidRDefault="00943A65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943A65" w:rsidRPr="00633487" w:rsidRDefault="00943A65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BB5780" w:rsidRPr="00633487" w:rsidRDefault="003710AD" w:rsidP="00BB5780">
      <w:pPr>
        <w:snapToGrid w:val="0"/>
        <w:spacing w:line="320" w:lineRule="atLeast"/>
        <w:rPr>
          <w:rFonts w:ascii="宋体" w:eastAsia="微软雅黑 Light"/>
          <w:sz w:val="24"/>
          <w:szCs w:val="24"/>
        </w:rPr>
      </w:pPr>
      <w:r w:rsidRPr="00633487">
        <w:rPr>
          <w:rFonts w:ascii="宋体" w:eastAsia="微软雅黑 Light" w:hAnsi="宋体" w:cs="宋体" w:hint="eastAsia"/>
          <w:sz w:val="24"/>
          <w:szCs w:val="24"/>
        </w:rPr>
        <w:t>巩固</w:t>
      </w:r>
      <w:r w:rsidR="00BB5780" w:rsidRPr="00633487">
        <w:rPr>
          <w:rFonts w:eastAsia="微软雅黑 Light" w:hint="eastAsia"/>
          <w:sz w:val="24"/>
          <w:szCs w:val="24"/>
        </w:rPr>
        <w:t>测试：</w:t>
      </w:r>
    </w:p>
    <w:p w:rsidR="00BB5780" w:rsidRPr="00633487" w:rsidRDefault="00BB5780" w:rsidP="00BB5780">
      <w:pPr>
        <w:numPr>
          <w:ilvl w:val="0"/>
          <w:numId w:val="5"/>
        </w:numPr>
        <w:snapToGrid w:val="0"/>
        <w:spacing w:line="320" w:lineRule="atLeast"/>
        <w:rPr>
          <w:rFonts w:ascii="宋体" w:eastAsia="微软雅黑 Light" w:hint="eastAsia"/>
          <w:sz w:val="24"/>
          <w:szCs w:val="24"/>
        </w:rPr>
      </w:pPr>
      <w:r w:rsidRPr="00633487">
        <w:rPr>
          <w:rFonts w:ascii="宋体" w:eastAsia="微软雅黑 Light" w:hint="eastAsia"/>
          <w:sz w:val="24"/>
          <w:szCs w:val="24"/>
        </w:rPr>
        <w:t>求过点</w:t>
      </w:r>
      <w:r w:rsidRPr="00633487">
        <w:rPr>
          <w:rFonts w:ascii="宋体" w:eastAsia="微软雅黑 Light" w:hint="eastAsia"/>
          <w:sz w:val="24"/>
          <w:szCs w:val="24"/>
        </w:rPr>
        <w:t>(6,7),</w:t>
      </w:r>
      <w:r w:rsidRPr="00633487">
        <w:rPr>
          <w:rFonts w:ascii="宋体" w:eastAsia="微软雅黑 Light" w:hint="eastAsia"/>
          <w:sz w:val="24"/>
          <w:szCs w:val="24"/>
        </w:rPr>
        <w:t>倾斜角的余弦值是</w:t>
      </w:r>
      <w:r w:rsidRPr="00633487">
        <w:rPr>
          <w:rFonts w:ascii="宋体" w:eastAsia="微软雅黑 Light"/>
          <w:position w:val="-24"/>
          <w:sz w:val="24"/>
          <w:szCs w:val="24"/>
        </w:rPr>
        <w:object w:dxaOrig="400" w:dyaOrig="680">
          <v:shape id="_x0000_i1054" type="#_x0000_t75" style="width:17.25pt;height:29.25pt" o:ole="" fillcolor="window">
            <v:imagedata r:id="rId57" o:title=""/>
          </v:shape>
          <o:OLEObject Type="Embed" ProgID="Equation.3" ShapeID="_x0000_i1054" DrawAspect="Content" ObjectID="_1617614986" r:id="rId58"/>
        </w:object>
      </w:r>
      <w:r w:rsidRPr="00633487">
        <w:rPr>
          <w:rFonts w:ascii="宋体" w:eastAsia="微软雅黑 Light" w:hint="eastAsia"/>
          <w:sz w:val="24"/>
          <w:szCs w:val="24"/>
        </w:rPr>
        <w:t>的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55" type="#_x0000_t75" style="width:6.75pt;height:14.25pt" o:ole="" fillcolor="window">
            <v:imagedata r:id="rId12" o:title=""/>
          </v:shape>
          <o:OLEObject Type="Embed" ProgID="Equation.3" ShapeID="_x0000_i1055" DrawAspect="Content" ObjectID="_1617614987" r:id="rId59"/>
        </w:object>
      </w:r>
      <w:r w:rsidRPr="00633487">
        <w:rPr>
          <w:rFonts w:eastAsia="微软雅黑 Light" w:hint="eastAsia"/>
          <w:sz w:val="24"/>
          <w:szCs w:val="24"/>
        </w:rPr>
        <w:t>的标准</w:t>
      </w:r>
      <w:r w:rsidRPr="00633487">
        <w:rPr>
          <w:rFonts w:ascii="宋体" w:eastAsia="微软雅黑 Light" w:hint="eastAsia"/>
          <w:sz w:val="24"/>
          <w:szCs w:val="24"/>
        </w:rPr>
        <w:t>参数方程</w:t>
      </w:r>
      <w:r w:rsidRPr="00633487">
        <w:rPr>
          <w:rFonts w:ascii="宋体" w:eastAsia="微软雅黑 Light" w:hint="eastAsia"/>
          <w:sz w:val="24"/>
          <w:szCs w:val="24"/>
        </w:rPr>
        <w:t>.</w:t>
      </w:r>
      <w:r w:rsidRPr="00633487">
        <w:rPr>
          <w:rFonts w:eastAsia="微软雅黑 Light"/>
          <w:sz w:val="24"/>
          <w:szCs w:val="24"/>
        </w:rPr>
        <w:t xml:space="preserve"> </w:t>
      </w:r>
    </w:p>
    <w:p w:rsidR="00BB5780" w:rsidRPr="00633487" w:rsidRDefault="00BB5780" w:rsidP="00BB5780">
      <w:pPr>
        <w:numPr>
          <w:ilvl w:val="0"/>
          <w:numId w:val="5"/>
        </w:num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ascii="宋体" w:eastAsia="微软雅黑 Light" w:hint="eastAsia"/>
          <w:sz w:val="24"/>
          <w:szCs w:val="24"/>
        </w:rPr>
        <w:t>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56" type="#_x0000_t75" style="width:6.75pt;height:14.25pt" o:ole="" fillcolor="window">
            <v:imagedata r:id="rId12" o:title=""/>
          </v:shape>
          <o:OLEObject Type="Embed" ProgID="Equation.3" ShapeID="_x0000_i1056" DrawAspect="Content" ObjectID="_1617614988" r:id="rId60"/>
        </w:object>
      </w:r>
      <w:r w:rsidRPr="00633487">
        <w:rPr>
          <w:rFonts w:eastAsia="微软雅黑 Light" w:hint="eastAsia"/>
          <w:sz w:val="24"/>
          <w:szCs w:val="24"/>
        </w:rPr>
        <w:t>的方程：</w:t>
      </w:r>
      <w:r w:rsidRPr="00633487">
        <w:rPr>
          <w:rFonts w:eastAsia="微软雅黑 Light"/>
          <w:position w:val="-32"/>
          <w:sz w:val="24"/>
          <w:szCs w:val="24"/>
        </w:rPr>
        <w:object w:dxaOrig="1740" w:dyaOrig="760">
          <v:shape id="_x0000_i1057" type="#_x0000_t75" style="width:84.75pt;height:36.75pt" o:ole="" fillcolor="window">
            <v:imagedata r:id="rId61" o:title=""/>
          </v:shape>
          <o:OLEObject Type="Embed" ProgID="Equation.3" ShapeID="_x0000_i1057" DrawAspect="Content" ObjectID="_1617614989" r:id="rId62"/>
        </w:object>
      </w:r>
      <w:r w:rsidRPr="00633487">
        <w:rPr>
          <w:rFonts w:eastAsia="微软雅黑 Light" w:hint="eastAsia"/>
          <w:sz w:val="24"/>
          <w:szCs w:val="24"/>
        </w:rPr>
        <w:t>（</w:t>
      </w:r>
      <w:r w:rsidRPr="00633487">
        <w:rPr>
          <w:rFonts w:eastAsia="微软雅黑 Light" w:hint="eastAsia"/>
          <w:sz w:val="24"/>
          <w:szCs w:val="24"/>
        </w:rPr>
        <w:t>t</w:t>
      </w:r>
      <w:r w:rsidRPr="00633487">
        <w:rPr>
          <w:rFonts w:eastAsia="微软雅黑 Light" w:hint="eastAsia"/>
          <w:sz w:val="24"/>
          <w:szCs w:val="24"/>
        </w:rPr>
        <w:t>为参数），那么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58" type="#_x0000_t75" style="width:6.75pt;height:14.25pt" o:ole="" fillcolor="window">
            <v:imagedata r:id="rId12" o:title=""/>
          </v:shape>
          <o:OLEObject Type="Embed" ProgID="Equation.3" ShapeID="_x0000_i1058" DrawAspect="Content" ObjectID="_1617614990" r:id="rId63"/>
        </w:object>
      </w:r>
      <w:r w:rsidRPr="00633487">
        <w:rPr>
          <w:rFonts w:eastAsia="微软雅黑 Light" w:hint="eastAsia"/>
          <w:sz w:val="24"/>
          <w:szCs w:val="24"/>
        </w:rPr>
        <w:t>的倾斜角</w:t>
      </w:r>
      <w:r w:rsidRPr="00633487">
        <w:rPr>
          <w:rFonts w:eastAsia="微软雅黑 Light"/>
          <w:sz w:val="24"/>
          <w:szCs w:val="24"/>
        </w:rPr>
        <w:t>(        )</w:t>
      </w:r>
    </w:p>
    <w:p w:rsidR="00BB5780" w:rsidRPr="00633487" w:rsidRDefault="00BB5780" w:rsidP="00BB5780">
      <w:pPr>
        <w:snapToGrid w:val="0"/>
        <w:spacing w:line="320" w:lineRule="atLeast"/>
        <w:rPr>
          <w:rFonts w:ascii="宋体" w:eastAsia="微软雅黑 Light" w:hint="eastAsia"/>
          <w:sz w:val="24"/>
          <w:szCs w:val="24"/>
        </w:rPr>
      </w:pPr>
      <w:r w:rsidRPr="00633487">
        <w:rPr>
          <w:rFonts w:ascii="宋体" w:eastAsia="微软雅黑 Light" w:hint="eastAsia"/>
          <w:sz w:val="24"/>
          <w:szCs w:val="24"/>
        </w:rPr>
        <w:t xml:space="preserve">       A  65</w:t>
      </w:r>
      <w:r w:rsidRPr="00633487">
        <w:rPr>
          <w:rFonts w:ascii="宋体" w:eastAsia="微软雅黑 Light" w:hint="eastAsia"/>
          <w:sz w:val="24"/>
          <w:szCs w:val="24"/>
        </w:rPr>
        <w:t>°</w:t>
      </w:r>
      <w:r w:rsidRPr="00633487">
        <w:rPr>
          <w:rFonts w:ascii="宋体" w:eastAsia="微软雅黑 Light" w:hint="eastAsia"/>
          <w:sz w:val="24"/>
          <w:szCs w:val="24"/>
        </w:rPr>
        <w:t xml:space="preserve">     B  25</w:t>
      </w:r>
      <w:r w:rsidRPr="00633487">
        <w:rPr>
          <w:rFonts w:ascii="宋体" w:eastAsia="微软雅黑 Light" w:hint="eastAsia"/>
          <w:sz w:val="24"/>
          <w:szCs w:val="24"/>
        </w:rPr>
        <w:t>°</w:t>
      </w:r>
      <w:r w:rsidRPr="00633487">
        <w:rPr>
          <w:rFonts w:ascii="宋体" w:eastAsia="微软雅黑 Light" w:hint="eastAsia"/>
          <w:sz w:val="24"/>
          <w:szCs w:val="24"/>
        </w:rPr>
        <w:t xml:space="preserve">         C  155</w:t>
      </w:r>
      <w:r w:rsidRPr="00633487">
        <w:rPr>
          <w:rFonts w:ascii="宋体" w:eastAsia="微软雅黑 Light" w:hint="eastAsia"/>
          <w:sz w:val="24"/>
          <w:szCs w:val="24"/>
        </w:rPr>
        <w:t>°</w:t>
      </w:r>
      <w:r w:rsidRPr="00633487">
        <w:rPr>
          <w:rFonts w:ascii="宋体" w:eastAsia="微软雅黑 Light" w:hint="eastAsia"/>
          <w:sz w:val="24"/>
          <w:szCs w:val="24"/>
        </w:rPr>
        <w:t xml:space="preserve">        D  115</w:t>
      </w:r>
      <w:r w:rsidRPr="00633487">
        <w:rPr>
          <w:rFonts w:ascii="宋体" w:eastAsia="微软雅黑 Light" w:hint="eastAsia"/>
          <w:sz w:val="24"/>
          <w:szCs w:val="24"/>
        </w:rPr>
        <w:t>°</w:t>
      </w:r>
    </w:p>
    <w:p w:rsidR="00BB5780" w:rsidRPr="00633487" w:rsidRDefault="003710AD" w:rsidP="00515A62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ascii="宋体" w:eastAsia="微软雅黑 Light" w:hint="eastAsia"/>
          <w:sz w:val="24"/>
          <w:szCs w:val="24"/>
        </w:rPr>
        <w:t>3.</w:t>
      </w:r>
      <w:r w:rsidR="00BB5780" w:rsidRPr="00633487">
        <w:rPr>
          <w:rFonts w:ascii="宋体" w:eastAsia="微软雅黑 Light" w:hint="eastAsia"/>
          <w:sz w:val="24"/>
          <w:szCs w:val="24"/>
        </w:rPr>
        <w:t>已知直线</w:t>
      </w:r>
      <w:r w:rsidR="00BB5780"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59" type="#_x0000_t75" style="width:6.75pt;height:14.25pt" o:ole="" fillcolor="window">
            <v:imagedata r:id="rId12" o:title=""/>
          </v:shape>
          <o:OLEObject Type="Embed" ProgID="Equation.3" ShapeID="_x0000_i1059" DrawAspect="Content" ObjectID="_1617614991" r:id="rId64"/>
        </w:object>
      </w:r>
      <w:r w:rsidR="00BB5780" w:rsidRPr="00633487">
        <w:rPr>
          <w:rFonts w:eastAsia="微软雅黑 Light" w:hint="eastAsia"/>
          <w:sz w:val="24"/>
          <w:szCs w:val="24"/>
        </w:rPr>
        <w:t>：</w:t>
      </w:r>
      <w:r w:rsidR="00BB5780" w:rsidRPr="00633487">
        <w:rPr>
          <w:rFonts w:ascii="宋体" w:eastAsia="微软雅黑 Light"/>
          <w:position w:val="-30"/>
          <w:sz w:val="24"/>
          <w:szCs w:val="24"/>
        </w:rPr>
        <w:object w:dxaOrig="1500" w:dyaOrig="720">
          <v:shape id="_x0000_i1060" type="#_x0000_t75" style="width:72.75pt;height:34.5pt" o:ole="" fillcolor="window">
            <v:imagedata r:id="rId65" o:title=""/>
          </v:shape>
          <o:OLEObject Type="Embed" ProgID="Equation.3" ShapeID="_x0000_i1060" DrawAspect="Content" ObjectID="_1617614992" r:id="rId66"/>
        </w:object>
      </w:r>
      <w:r w:rsidR="00BB5780" w:rsidRPr="00633487">
        <w:rPr>
          <w:rFonts w:eastAsia="微软雅黑 Light" w:hint="eastAsia"/>
          <w:sz w:val="24"/>
          <w:szCs w:val="24"/>
        </w:rPr>
        <w:t xml:space="preserve"> (t</w:t>
      </w:r>
      <w:r w:rsidR="00BB5780" w:rsidRPr="00633487">
        <w:rPr>
          <w:rFonts w:eastAsia="微软雅黑 Light" w:hint="eastAsia"/>
          <w:sz w:val="24"/>
          <w:szCs w:val="24"/>
        </w:rPr>
        <w:t>为参数</w:t>
      </w:r>
      <w:r w:rsidR="00BB5780" w:rsidRPr="00633487">
        <w:rPr>
          <w:rFonts w:eastAsia="微软雅黑 Light" w:hint="eastAsia"/>
          <w:sz w:val="24"/>
          <w:szCs w:val="24"/>
        </w:rPr>
        <w:t>)</w:t>
      </w:r>
      <w:r w:rsidR="00BB5780" w:rsidRPr="00633487">
        <w:rPr>
          <w:rFonts w:eastAsia="微软雅黑 Light" w:hint="eastAsia"/>
          <w:sz w:val="24"/>
          <w:szCs w:val="24"/>
        </w:rPr>
        <w:t>与直线</w:t>
      </w:r>
      <w:r w:rsidR="00BB5780" w:rsidRPr="00633487">
        <w:rPr>
          <w:rFonts w:eastAsia="微软雅黑 Light" w:hint="eastAsia"/>
          <w:sz w:val="24"/>
          <w:szCs w:val="24"/>
        </w:rPr>
        <w:t>m</w:t>
      </w:r>
      <w:r w:rsidR="00BB5780" w:rsidRPr="00633487">
        <w:rPr>
          <w:rFonts w:eastAsia="微软雅黑 Light" w:hint="eastAsia"/>
          <w:sz w:val="24"/>
          <w:szCs w:val="24"/>
        </w:rPr>
        <w:t>：</w:t>
      </w:r>
      <w:r w:rsidR="00BB5780" w:rsidRPr="00633487">
        <w:rPr>
          <w:rFonts w:eastAsia="微软雅黑 Light"/>
          <w:position w:val="-10"/>
          <w:sz w:val="24"/>
          <w:szCs w:val="24"/>
        </w:rPr>
        <w:object w:dxaOrig="1560" w:dyaOrig="380">
          <v:shape id="_x0000_i1061" type="#_x0000_t75" style="width:78pt;height:18.75pt" o:ole="" fillcolor="window">
            <v:imagedata r:id="rId67" o:title=""/>
          </v:shape>
          <o:OLEObject Type="Embed" ProgID="Equation.3" ShapeID="_x0000_i1061" DrawAspect="Content" ObjectID="_1617614993" r:id="rId68"/>
        </w:object>
      </w:r>
      <w:r w:rsidR="00BB5780" w:rsidRPr="00633487">
        <w:rPr>
          <w:rFonts w:eastAsia="微软雅黑 Light" w:hint="eastAsia"/>
          <w:sz w:val="24"/>
          <w:szCs w:val="24"/>
        </w:rPr>
        <w:t>交于</w:t>
      </w:r>
      <w:r w:rsidR="00BB5780" w:rsidRPr="00633487">
        <w:rPr>
          <w:rFonts w:eastAsia="微软雅黑 Light" w:hint="eastAsia"/>
          <w:sz w:val="24"/>
          <w:szCs w:val="24"/>
        </w:rPr>
        <w:t>P</w:t>
      </w:r>
      <w:r w:rsidR="00BB5780" w:rsidRPr="00633487">
        <w:rPr>
          <w:rFonts w:eastAsia="微软雅黑 Light" w:hint="eastAsia"/>
          <w:sz w:val="24"/>
          <w:szCs w:val="24"/>
        </w:rPr>
        <w:t>点，求点</w:t>
      </w:r>
      <w:r w:rsidR="00BB5780" w:rsidRPr="00633487">
        <w:rPr>
          <w:rFonts w:eastAsia="微软雅黑 Light" w:hint="eastAsia"/>
          <w:sz w:val="24"/>
          <w:szCs w:val="24"/>
        </w:rPr>
        <w:t>M(1,</w:t>
      </w:r>
      <w:r w:rsidR="00BB5780" w:rsidRPr="00633487">
        <w:rPr>
          <w:rFonts w:eastAsia="微软雅黑 Light" w:hint="eastAsia"/>
          <w:sz w:val="24"/>
          <w:szCs w:val="24"/>
        </w:rPr>
        <w:t>－</w:t>
      </w:r>
      <w:r w:rsidR="00BB5780" w:rsidRPr="00633487">
        <w:rPr>
          <w:rFonts w:eastAsia="微软雅黑 Light" w:hint="eastAsia"/>
          <w:sz w:val="24"/>
          <w:szCs w:val="24"/>
        </w:rPr>
        <w:t>5)</w:t>
      </w:r>
      <w:r w:rsidR="00BB5780" w:rsidRPr="00633487">
        <w:rPr>
          <w:rFonts w:eastAsia="微软雅黑 Light" w:hint="eastAsia"/>
          <w:sz w:val="24"/>
          <w:szCs w:val="24"/>
        </w:rPr>
        <w:t>到点</w:t>
      </w:r>
      <w:r w:rsidR="00BB5780" w:rsidRPr="00633487">
        <w:rPr>
          <w:rFonts w:eastAsia="微软雅黑 Light" w:hint="eastAsia"/>
          <w:sz w:val="24"/>
          <w:szCs w:val="24"/>
        </w:rPr>
        <w:t>P</w:t>
      </w:r>
      <w:r w:rsidR="00BB5780" w:rsidRPr="00633487">
        <w:rPr>
          <w:rFonts w:eastAsia="微软雅黑 Light" w:hint="eastAsia"/>
          <w:sz w:val="24"/>
          <w:szCs w:val="24"/>
        </w:rPr>
        <w:t>的距离</w:t>
      </w:r>
      <w:r w:rsidR="00BB5780" w:rsidRPr="00633487">
        <w:rPr>
          <w:rFonts w:eastAsia="微软雅黑 Light" w:hint="eastAsia"/>
          <w:sz w:val="24"/>
          <w:szCs w:val="24"/>
        </w:rPr>
        <w:t xml:space="preserve">.  </w:t>
      </w:r>
    </w:p>
    <w:p w:rsidR="005533B5" w:rsidRPr="00633487" w:rsidRDefault="005533B5" w:rsidP="005533B5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5533B5" w:rsidRPr="00633487" w:rsidRDefault="005533B5" w:rsidP="005533B5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515A62" w:rsidRPr="00633487" w:rsidRDefault="00515A62" w:rsidP="005533B5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943A65" w:rsidRPr="00633487" w:rsidRDefault="00943A65" w:rsidP="005533B5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10362C" w:rsidRPr="00633487" w:rsidRDefault="0010362C" w:rsidP="005533B5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</w:p>
    <w:p w:rsidR="009F53BC" w:rsidRPr="00633487" w:rsidRDefault="00D748E2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-99060</wp:posOffset>
                </wp:positionV>
                <wp:extent cx="2052955" cy="1384300"/>
                <wp:effectExtent l="5715" t="0" r="0" b="9525"/>
                <wp:wrapNone/>
                <wp:docPr id="4" name="Group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2955" cy="1384300"/>
                          <a:chOff x="5934" y="8954"/>
                          <a:chExt cx="3233" cy="2180"/>
                        </a:xfrm>
                      </wpg:grpSpPr>
                      <wps:wsp>
                        <wps:cNvPr id="5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5934" y="10214"/>
                            <a:ext cx="2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6554" y="9114"/>
                            <a:ext cx="0" cy="2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Freeform 72"/>
                        <wps:cNvSpPr>
                          <a:spLocks/>
                        </wps:cNvSpPr>
                        <wps:spPr bwMode="auto">
                          <a:xfrm>
                            <a:off x="6554" y="9294"/>
                            <a:ext cx="1620" cy="1840"/>
                          </a:xfrm>
                          <a:custGeom>
                            <a:avLst/>
                            <a:gdLst>
                              <a:gd name="T0" fmla="*/ 1573 w 1613"/>
                              <a:gd name="T1" fmla="*/ 0 h 2000"/>
                              <a:gd name="T2" fmla="*/ 413 w 1613"/>
                              <a:gd name="T3" fmla="*/ 440 h 2000"/>
                              <a:gd name="T4" fmla="*/ 13 w 1613"/>
                              <a:gd name="T5" fmla="*/ 1000 h 2000"/>
                              <a:gd name="T6" fmla="*/ 333 w 1613"/>
                              <a:gd name="T7" fmla="*/ 1520 h 2000"/>
                              <a:gd name="T8" fmla="*/ 1613 w 1613"/>
                              <a:gd name="T9" fmla="*/ 2000 h 2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3" h="2000">
                                <a:moveTo>
                                  <a:pt x="1573" y="0"/>
                                </a:moveTo>
                                <a:cubicBezTo>
                                  <a:pt x="1123" y="136"/>
                                  <a:pt x="673" y="273"/>
                                  <a:pt x="413" y="440"/>
                                </a:cubicBezTo>
                                <a:cubicBezTo>
                                  <a:pt x="153" y="607"/>
                                  <a:pt x="26" y="820"/>
                                  <a:pt x="13" y="1000"/>
                                </a:cubicBezTo>
                                <a:cubicBezTo>
                                  <a:pt x="0" y="1180"/>
                                  <a:pt x="66" y="1353"/>
                                  <a:pt x="333" y="1520"/>
                                </a:cubicBezTo>
                                <a:cubicBezTo>
                                  <a:pt x="600" y="1687"/>
                                  <a:pt x="1106" y="1843"/>
                                  <a:pt x="1613" y="20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73"/>
                        <wps:cNvCnPr>
                          <a:cxnSpLocks noChangeShapeType="1"/>
                        </wps:cNvCnPr>
                        <wps:spPr bwMode="auto">
                          <a:xfrm flipH="1">
                            <a:off x="6734" y="9534"/>
                            <a:ext cx="640" cy="1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6514" y="10494"/>
                            <a:ext cx="76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7194" y="9174"/>
                            <a:ext cx="760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7114" y="9754"/>
                            <a:ext cx="76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6814" y="10114"/>
                            <a:ext cx="1080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P (2,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8614" y="10021"/>
                            <a:ext cx="553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宋体"/>
                                  <w:position w:val="-6"/>
                                  <w:sz w:val="24"/>
                                </w:rPr>
                                <w:object w:dxaOrig="200" w:dyaOrig="220">
                                  <v:shape id="_x0000_i1066" type="#_x0000_t75" style="width:13.5pt;height:14.25pt" o:ole="" fillcolor="window">
                                    <v:imagedata r:id="rId69" o:title=""/>
                                  </v:shape>
                                  <o:OLEObject Type="Embed" ProgID="Equation.3" ShapeID="_x0000_i1066" DrawAspect="Content" ObjectID="_1617615046" r:id="rId7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6554" y="8954"/>
                            <a:ext cx="76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6234" y="10114"/>
                            <a:ext cx="76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6067" w:rsidRDefault="00A76067" w:rsidP="00BB578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" o:spid="_x0000_s1067" style="position:absolute;left:0;text-align:left;margin-left:315pt;margin-top:-7.8pt;width:161.65pt;height:109pt;z-index:251657728" coordorigin="5934,8954" coordsize="3233,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">
                <v:line id="Line 70" o:spid="_x0000_s1068" style="position:absolute;visibility:visible;mso-wrap-style:square" from="5934,10214" to="8774,10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jc7wwAAANoAAAAPAAAAZHJzL2Rvd25yZXYueG1sRI9BawIx&#10;FITvBf9DeIK3mlWo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Dao3O8MAAADaAAAADwAA&#10;AAAAAAAAAAAAAAAHAgAAZHJzL2Rvd25yZXYueG1sUEsFBgAAAAADAAMAtwAAAPcCAAAAAA==&#10;">
                  <v:stroke endarrow="block"/>
                </v:line>
                <v:line id="Line 71" o:spid="_x0000_s1069" style="position:absolute;flip:y;visibility:visible;mso-wrap-style:square" from="6554,9114" to="6554,11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">
                  <v:stroke endarrow="block"/>
                </v:line>
                <v:shape id="Freeform 72" o:spid="_x0000_s1070" style="position:absolute;left:6554;top:9294;width:1620;height:1840;visibility:visible;mso-wrap-style:square;v-text-anchor:top" coordsize="1613,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" path="m1573,c1123,136,673,273,413,440,153,607,26,820,13,1000,,1180,66,1353,333,1520v267,167,773,323,1280,480e" filled="f">
                  <v:path arrowok="t" o:connecttype="custom" o:connectlocs="1580,0;415,405;13,920;334,1398;1620,1840" o:connectangles="0,0,0,0,0"/>
                </v:shape>
                <v:line id="Line 73" o:spid="_x0000_s1071" style="position:absolute;flip:x;visibility:visible;mso-wrap-style:square" from="6734,9534" to="7374,10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shape id="Text Box 74" o:spid="_x0000_s1072" type="#_x0000_t202" style="position:absolute;left:6514;top:10494;width:76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73" type="#_x0000_t202" style="position:absolute;left:7194;top:9174;width:760;height: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76" o:spid="_x0000_s1074" type="#_x0000_t202" style="position:absolute;left:7114;top:9754;width:76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M</w:t>
                        </w:r>
                      </w:p>
                    </w:txbxContent>
                  </v:textbox>
                </v:shape>
                <v:shape id="Text Box 77" o:spid="_x0000_s1075" type="#_x0000_t202" style="position:absolute;left:6814;top:10114;width:108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P (2,0)</w:t>
                        </w:r>
                      </w:p>
                    </w:txbxContent>
                  </v:textbox>
                </v:shape>
                <v:shape id="Text Box 78" o:spid="_x0000_s1076" type="#_x0000_t202" style="position:absolute;left:8614;top:10021;width:553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宋体"/>
                            <w:position w:val="-6"/>
                            <w:sz w:val="24"/>
                          </w:rPr>
                          <w:object w:dxaOrig="200" w:dyaOrig="220">
                            <v:shape id="_x0000_i1066" type="#_x0000_t75" style="width:13.5pt;height:14.25pt" o:ole="" fillcolor="window">
                              <v:imagedata r:id="rId69" o:title=""/>
                            </v:shape>
                            <o:OLEObject Type="Embed" ProgID="Equation.3" ShapeID="_x0000_i1066" DrawAspect="Content" ObjectID="_1617615046" r:id="rId71"/>
                          </w:object>
                        </w:r>
                      </w:p>
                    </w:txbxContent>
                  </v:textbox>
                </v:shape>
                <v:shape id="Text Box 79" o:spid="_x0000_s1077" type="#_x0000_t202" style="position:absolute;left:6554;top:8954;width:76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y</w:t>
                        </w:r>
                      </w:p>
                    </w:txbxContent>
                  </v:textbox>
                </v:shape>
                <v:shape id="Text Box 80" o:spid="_x0000_s1078" type="#_x0000_t202" style="position:absolute;left:6234;top:10114;width:76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A76067" w:rsidRDefault="00A76067" w:rsidP="00BB578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710AD" w:rsidRPr="00633487">
        <w:rPr>
          <w:rFonts w:eastAsia="微软雅黑 Light" w:hint="eastAsia"/>
          <w:sz w:val="24"/>
          <w:szCs w:val="24"/>
        </w:rPr>
        <w:t>4</w:t>
      </w:r>
      <w:r w:rsidR="00BB5780" w:rsidRPr="00633487">
        <w:rPr>
          <w:rFonts w:eastAsia="微软雅黑 Light" w:hint="eastAsia"/>
          <w:sz w:val="24"/>
          <w:szCs w:val="24"/>
        </w:rPr>
        <w:t>：已知直线</w:t>
      </w:r>
      <w:r w:rsidR="00BB5780"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62" type="#_x0000_t75" style="width:6.75pt;height:14.25pt" o:ole="" fillcolor="window">
            <v:imagedata r:id="rId12" o:title=""/>
          </v:shape>
          <o:OLEObject Type="Embed" ProgID="Equation.3" ShapeID="_x0000_i1062" DrawAspect="Content" ObjectID="_1617614994" r:id="rId72"/>
        </w:object>
      </w:r>
      <w:r w:rsidR="00BB5780" w:rsidRPr="00633487">
        <w:rPr>
          <w:rFonts w:eastAsia="微软雅黑 Light" w:hint="eastAsia"/>
          <w:sz w:val="24"/>
          <w:szCs w:val="24"/>
        </w:rPr>
        <w:t>过点</w:t>
      </w:r>
      <w:r w:rsidR="00BB5780" w:rsidRPr="00633487">
        <w:rPr>
          <w:rFonts w:eastAsia="微软雅黑 Light" w:hint="eastAsia"/>
          <w:sz w:val="24"/>
          <w:szCs w:val="24"/>
        </w:rPr>
        <w:t>P</w:t>
      </w:r>
      <w:r w:rsidR="00BB5780" w:rsidRPr="00633487">
        <w:rPr>
          <w:rFonts w:eastAsia="微软雅黑 Light" w:hint="eastAsia"/>
          <w:sz w:val="24"/>
          <w:szCs w:val="24"/>
        </w:rPr>
        <w:t>（</w:t>
      </w:r>
      <w:r w:rsidR="00BB5780" w:rsidRPr="00633487">
        <w:rPr>
          <w:rFonts w:eastAsia="微软雅黑 Light" w:hint="eastAsia"/>
          <w:sz w:val="24"/>
          <w:szCs w:val="24"/>
        </w:rPr>
        <w:t>2</w:t>
      </w:r>
      <w:r w:rsidR="00BB5780" w:rsidRPr="00633487">
        <w:rPr>
          <w:rFonts w:eastAsia="微软雅黑 Light" w:hint="eastAsia"/>
          <w:sz w:val="24"/>
          <w:szCs w:val="24"/>
        </w:rPr>
        <w:t>，</w:t>
      </w:r>
      <w:r w:rsidR="00BB5780" w:rsidRPr="00633487">
        <w:rPr>
          <w:rFonts w:eastAsia="微软雅黑 Light" w:hint="eastAsia"/>
          <w:sz w:val="24"/>
          <w:szCs w:val="24"/>
        </w:rPr>
        <w:t>0</w:t>
      </w:r>
      <w:r w:rsidR="00BB5780" w:rsidRPr="00633487">
        <w:rPr>
          <w:rFonts w:eastAsia="微软雅黑 Light" w:hint="eastAsia"/>
          <w:sz w:val="24"/>
          <w:szCs w:val="24"/>
        </w:rPr>
        <w:t>），斜率为</w:t>
      </w:r>
      <w:r w:rsidR="00BB5780" w:rsidRPr="00633487">
        <w:rPr>
          <w:rFonts w:eastAsia="微软雅黑 Light"/>
          <w:position w:val="-24"/>
          <w:sz w:val="24"/>
          <w:szCs w:val="24"/>
        </w:rPr>
        <w:object w:dxaOrig="240" w:dyaOrig="620">
          <v:shape id="_x0000_i1063" type="#_x0000_t75" style="width:10.5pt;height:26.25pt" o:ole="" fillcolor="window">
            <v:imagedata r:id="rId73" o:title=""/>
          </v:shape>
          <o:OLEObject Type="Embed" ProgID="Equation.3" ShapeID="_x0000_i1063" DrawAspect="Content" ObjectID="_1617614995" r:id="rId74"/>
        </w:object>
      </w:r>
      <w:r w:rsidR="00BB5780" w:rsidRPr="00633487">
        <w:rPr>
          <w:rFonts w:eastAsia="微软雅黑 Light" w:hint="eastAsia"/>
          <w:sz w:val="24"/>
          <w:szCs w:val="24"/>
        </w:rPr>
        <w:t>，直线</w:t>
      </w:r>
      <w:r w:rsidR="00BB5780" w:rsidRPr="00633487">
        <w:rPr>
          <w:rFonts w:eastAsia="微软雅黑 Light"/>
          <w:position w:val="-6"/>
          <w:sz w:val="24"/>
          <w:szCs w:val="24"/>
        </w:rPr>
        <w:object w:dxaOrig="139" w:dyaOrig="279">
          <v:shape id="_x0000_i1064" type="#_x0000_t75" style="width:6.75pt;height:14.25pt" o:ole="" fillcolor="window">
            <v:imagedata r:id="rId12" o:title=""/>
          </v:shape>
          <o:OLEObject Type="Embed" ProgID="Equation.3" ShapeID="_x0000_i1064" DrawAspect="Content" ObjectID="_1617614996" r:id="rId75"/>
        </w:object>
      </w:r>
      <w:r w:rsidR="00BB5780" w:rsidRPr="00633487">
        <w:rPr>
          <w:rFonts w:eastAsia="微软雅黑 Light" w:hint="eastAsia"/>
          <w:sz w:val="24"/>
          <w:szCs w:val="24"/>
        </w:rPr>
        <w:t>和抛物线</w:t>
      </w:r>
    </w:p>
    <w:p w:rsidR="00BB5780" w:rsidRPr="00633487" w:rsidRDefault="00BB5780" w:rsidP="00BB5780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/>
          <w:position w:val="-10"/>
          <w:sz w:val="24"/>
          <w:szCs w:val="24"/>
        </w:rPr>
        <w:object w:dxaOrig="840" w:dyaOrig="360">
          <v:shape id="_x0000_i1065" type="#_x0000_t75" style="width:42pt;height:18pt" o:ole="" fillcolor="window">
            <v:imagedata r:id="rId76" o:title=""/>
          </v:shape>
          <o:OLEObject Type="Embed" ProgID="Equation.3" ShapeID="_x0000_i1065" DrawAspect="Content" ObjectID="_1617614997" r:id="rId77"/>
        </w:object>
      </w:r>
      <w:r w:rsidRPr="00633487">
        <w:rPr>
          <w:rFonts w:eastAsia="微软雅黑 Light" w:hint="eastAsia"/>
          <w:sz w:val="24"/>
          <w:szCs w:val="24"/>
        </w:rPr>
        <w:t>相交于</w:t>
      </w:r>
      <w:r w:rsidRPr="00633487">
        <w:rPr>
          <w:rFonts w:eastAsia="微软雅黑 Light" w:hint="eastAsia"/>
          <w:sz w:val="24"/>
          <w:szCs w:val="24"/>
        </w:rPr>
        <w:t>A</w:t>
      </w:r>
      <w:r w:rsidRPr="00633487">
        <w:rPr>
          <w:rFonts w:eastAsia="微软雅黑 Light" w:hint="eastAsia"/>
          <w:sz w:val="24"/>
          <w:szCs w:val="24"/>
        </w:rPr>
        <w:t>、</w:t>
      </w:r>
      <w:r w:rsidRPr="00633487">
        <w:rPr>
          <w:rFonts w:eastAsia="微软雅黑 Light" w:hint="eastAsia"/>
          <w:sz w:val="24"/>
          <w:szCs w:val="24"/>
        </w:rPr>
        <w:t>B</w:t>
      </w:r>
      <w:r w:rsidRPr="00633487">
        <w:rPr>
          <w:rFonts w:eastAsia="微软雅黑 Light" w:hint="eastAsia"/>
          <w:sz w:val="24"/>
          <w:szCs w:val="24"/>
        </w:rPr>
        <w:t>两点，</w:t>
      </w:r>
      <w:r w:rsidRPr="00633487">
        <w:rPr>
          <w:rFonts w:eastAsia="微软雅黑 Light" w:hint="eastAsia"/>
          <w:sz w:val="24"/>
          <w:szCs w:val="24"/>
        </w:rPr>
        <w:t xml:space="preserve"> </w:t>
      </w:r>
      <w:r w:rsidRPr="00633487">
        <w:rPr>
          <w:rFonts w:eastAsia="微软雅黑 Light" w:hint="eastAsia"/>
          <w:sz w:val="24"/>
          <w:szCs w:val="24"/>
        </w:rPr>
        <w:t>设线段</w:t>
      </w:r>
      <w:r w:rsidRPr="00633487">
        <w:rPr>
          <w:rFonts w:eastAsia="微软雅黑 Light" w:hint="eastAsia"/>
          <w:sz w:val="24"/>
          <w:szCs w:val="24"/>
        </w:rPr>
        <w:t>AB</w:t>
      </w:r>
      <w:r w:rsidRPr="00633487">
        <w:rPr>
          <w:rFonts w:eastAsia="微软雅黑 Light" w:hint="eastAsia"/>
          <w:sz w:val="24"/>
          <w:szCs w:val="24"/>
        </w:rPr>
        <w:t>的中点为</w:t>
      </w:r>
      <w:r w:rsidRPr="00633487">
        <w:rPr>
          <w:rFonts w:eastAsia="微软雅黑 Light" w:hint="eastAsia"/>
          <w:sz w:val="24"/>
          <w:szCs w:val="24"/>
        </w:rPr>
        <w:t>M,</w:t>
      </w:r>
      <w:r w:rsidRPr="00633487">
        <w:rPr>
          <w:rFonts w:eastAsia="微软雅黑 Light" w:hint="eastAsia"/>
          <w:sz w:val="24"/>
          <w:szCs w:val="24"/>
        </w:rPr>
        <w:t>求：</w:t>
      </w:r>
    </w:p>
    <w:p w:rsidR="00BB5780" w:rsidRPr="00633487" w:rsidRDefault="00BB5780" w:rsidP="00BB5780">
      <w:pPr>
        <w:numPr>
          <w:ilvl w:val="0"/>
          <w:numId w:val="4"/>
        </w:numPr>
        <w:snapToGrid w:val="0"/>
        <w:spacing w:line="320" w:lineRule="atLeast"/>
        <w:rPr>
          <w:rFonts w:ascii="宋体"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 xml:space="preserve">  (1)P</w:t>
      </w:r>
      <w:r w:rsidRPr="00633487">
        <w:rPr>
          <w:rFonts w:eastAsia="微软雅黑 Light" w:hint="eastAsia"/>
          <w:sz w:val="24"/>
          <w:szCs w:val="24"/>
        </w:rPr>
        <w:t>、</w:t>
      </w:r>
      <w:r w:rsidRPr="00633487">
        <w:rPr>
          <w:rFonts w:eastAsia="微软雅黑 Light" w:hint="eastAsia"/>
          <w:sz w:val="24"/>
          <w:szCs w:val="24"/>
        </w:rPr>
        <w:t>M</w:t>
      </w:r>
      <w:r w:rsidRPr="00633487">
        <w:rPr>
          <w:rFonts w:eastAsia="微软雅黑 Light" w:hint="eastAsia"/>
          <w:sz w:val="24"/>
          <w:szCs w:val="24"/>
        </w:rPr>
        <w:t>两点间的距离</w:t>
      </w:r>
      <w:r w:rsidRPr="00633487">
        <w:rPr>
          <w:rFonts w:ascii="宋体" w:eastAsia="微软雅黑 Light" w:hint="eastAsia"/>
          <w:sz w:val="24"/>
          <w:szCs w:val="24"/>
        </w:rPr>
        <w:t>|PM|</w:t>
      </w:r>
      <w:r w:rsidRPr="00633487">
        <w:rPr>
          <w:rFonts w:ascii="宋体" w:eastAsia="微软雅黑 Light" w:hint="eastAsia"/>
          <w:sz w:val="24"/>
          <w:szCs w:val="24"/>
        </w:rPr>
        <w:t>；</w:t>
      </w:r>
      <w:r w:rsidRPr="00633487">
        <w:rPr>
          <w:rFonts w:ascii="宋体" w:eastAsia="微软雅黑 Light" w:hint="eastAsia"/>
          <w:sz w:val="24"/>
          <w:szCs w:val="24"/>
        </w:rPr>
        <w:t xml:space="preserve">                 </w:t>
      </w:r>
    </w:p>
    <w:p w:rsidR="00BB5780" w:rsidRPr="00633487" w:rsidRDefault="00BB5780" w:rsidP="00BB5780">
      <w:pPr>
        <w:snapToGrid w:val="0"/>
        <w:spacing w:line="320" w:lineRule="atLeast"/>
        <w:ind w:left="240"/>
        <w:rPr>
          <w:rFonts w:ascii="宋体" w:eastAsia="微软雅黑 Light" w:hint="eastAsia"/>
          <w:sz w:val="24"/>
          <w:szCs w:val="24"/>
        </w:rPr>
      </w:pPr>
      <w:r w:rsidRPr="00633487">
        <w:rPr>
          <w:rFonts w:ascii="宋体" w:eastAsia="微软雅黑 Light" w:hint="eastAsia"/>
          <w:sz w:val="24"/>
          <w:szCs w:val="24"/>
        </w:rPr>
        <w:t xml:space="preserve">   (2)M</w:t>
      </w:r>
      <w:r w:rsidRPr="00633487">
        <w:rPr>
          <w:rFonts w:ascii="宋体" w:eastAsia="微软雅黑 Light" w:hint="eastAsia"/>
          <w:sz w:val="24"/>
          <w:szCs w:val="24"/>
        </w:rPr>
        <w:t>点的坐标；</w:t>
      </w:r>
      <w:r w:rsidRPr="00633487">
        <w:rPr>
          <w:rFonts w:ascii="宋体" w:eastAsia="微软雅黑 Light" w:hint="eastAsia"/>
          <w:sz w:val="24"/>
          <w:szCs w:val="24"/>
        </w:rPr>
        <w:t xml:space="preserve">                            </w:t>
      </w:r>
    </w:p>
    <w:p w:rsidR="00BB5780" w:rsidRPr="00633487" w:rsidRDefault="00BB5780" w:rsidP="00BB5780">
      <w:pPr>
        <w:snapToGrid w:val="0"/>
        <w:spacing w:line="320" w:lineRule="atLeast"/>
        <w:ind w:left="240"/>
        <w:rPr>
          <w:rFonts w:ascii="宋体" w:eastAsia="微软雅黑 Light" w:hint="eastAsia"/>
          <w:sz w:val="24"/>
          <w:szCs w:val="24"/>
        </w:rPr>
      </w:pPr>
      <w:r w:rsidRPr="00633487">
        <w:rPr>
          <w:rFonts w:ascii="宋体" w:eastAsia="微软雅黑 Light" w:hint="eastAsia"/>
          <w:sz w:val="24"/>
          <w:szCs w:val="24"/>
        </w:rPr>
        <w:t xml:space="preserve">   (3)</w:t>
      </w:r>
      <w:r w:rsidRPr="00633487">
        <w:rPr>
          <w:rFonts w:ascii="宋体" w:eastAsia="微软雅黑 Light" w:hint="eastAsia"/>
          <w:sz w:val="24"/>
          <w:szCs w:val="24"/>
        </w:rPr>
        <w:t>线段</w:t>
      </w:r>
      <w:r w:rsidRPr="00633487">
        <w:rPr>
          <w:rFonts w:ascii="宋体" w:eastAsia="微软雅黑 Light" w:hint="eastAsia"/>
          <w:sz w:val="24"/>
          <w:szCs w:val="24"/>
        </w:rPr>
        <w:t>AB</w:t>
      </w:r>
      <w:r w:rsidRPr="00633487">
        <w:rPr>
          <w:rFonts w:ascii="宋体" w:eastAsia="微软雅黑 Light" w:hint="eastAsia"/>
          <w:sz w:val="24"/>
          <w:szCs w:val="24"/>
        </w:rPr>
        <w:t>的长</w:t>
      </w:r>
      <w:r w:rsidRPr="00633487">
        <w:rPr>
          <w:rFonts w:ascii="宋体" w:eastAsia="微软雅黑 Light" w:hint="eastAsia"/>
          <w:sz w:val="24"/>
          <w:szCs w:val="24"/>
        </w:rPr>
        <w:t>|AB|</w:t>
      </w:r>
      <w:bookmarkStart w:id="0" w:name="_GoBack"/>
      <w:bookmarkEnd w:id="0"/>
    </w:p>
    <w:p w:rsidR="00141D9D" w:rsidRPr="00633487" w:rsidRDefault="00D748E2" w:rsidP="00BB5780">
      <w:pPr>
        <w:snapToGrid w:val="0"/>
        <w:spacing w:line="320" w:lineRule="atLeast"/>
        <w:ind w:left="240"/>
        <w:rPr>
          <w:rFonts w:ascii="宋体" w:eastAsia="微软雅黑 Light" w:hint="eastAsia"/>
          <w:sz w:val="24"/>
          <w:szCs w:val="24"/>
        </w:rPr>
      </w:pPr>
      <w:r>
        <w:rPr>
          <w:rFonts w:eastAsia="微软雅黑 Light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99060</wp:posOffset>
                </wp:positionV>
                <wp:extent cx="1257300" cy="314325"/>
                <wp:effectExtent l="19050" t="19050" r="38100" b="66675"/>
                <wp:wrapNone/>
                <wp:docPr id="3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31432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967971" w:rsidRPr="00967971" w:rsidRDefault="00967971" w:rsidP="00967971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高二数学 </w:t>
                            </w:r>
                            <w:r w:rsidRPr="00967971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PAGE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="007F687B" w:rsidRPr="007F687B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2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lang w:val="zh-CN"/>
                              </w:rPr>
                              <w:t xml:space="preserve"> /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NUMPAGES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="007F687B" w:rsidRPr="007F687B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4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79" type="#_x0000_t202" style="position:absolute;left:0;text-align:left;margin-left:47.8pt;margin-top:7.8pt;width:99pt;height:24.75pt;z-index:2516597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" fillcolor="black" strokecolor="#f2f2f2" strokeweight="3pt">
                <v:shadow on="t" color="#7f7f7f" opacity=".5" offset="1pt"/>
                <v:textbox>
                  <w:txbxContent>
                    <w:p w:rsidR="00967971" w:rsidRPr="00967971" w:rsidRDefault="00967971" w:rsidP="00967971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 xml:space="preserve">高二数学 </w:t>
                      </w:r>
                      <w:r w:rsidRPr="00967971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PAGE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="007F687B" w:rsidRPr="007F687B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2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  <w:r w:rsidRPr="00967971">
                        <w:rPr>
                          <w:rFonts w:ascii="Comic Sans MS" w:eastAsia="微软雅黑 Light" w:hAnsi="Comic Sans MS"/>
                          <w:lang w:val="zh-CN"/>
                        </w:rPr>
                        <w:t xml:space="preserve"> /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NUMPAGES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="007F687B" w:rsidRPr="007F687B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4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  <w:r w:rsidRPr="00633487">
        <w:rPr>
          <w:rFonts w:ascii="宋体" w:eastAsia="微软雅黑 Light" w:hAnsi="宋体" w:hint="eastAsia"/>
          <w:sz w:val="24"/>
          <w:szCs w:val="24"/>
        </w:rPr>
        <w:t>5.</w:t>
      </w:r>
      <w:r w:rsidRPr="00633487">
        <w:rPr>
          <w:rFonts w:ascii="宋体" w:eastAsia="微软雅黑 Light" w:hAnsi="宋体"/>
          <w:sz w:val="24"/>
          <w:szCs w:val="24"/>
        </w:rPr>
        <w:t>求直线</w:t>
      </w:r>
      <w:r w:rsidRPr="00633487">
        <w:rPr>
          <w:rFonts w:ascii="宋体" w:eastAsia="微软雅黑 Light" w:hAnsi="宋体"/>
          <w:position w:val="-60"/>
          <w:sz w:val="24"/>
          <w:szCs w:val="24"/>
        </w:rPr>
        <w:object w:dxaOrig="2280" w:dyaOrig="1320">
          <v:shape id="_x0000a5c788d3-fdaf-44b1-be4b-767bd24a340f_i1161" o:spid="_x0000_i1067" style="width:159pt;height:78pt" coordsize="21600,21600" o:spt="100" adj="0,,0" path="" stroked="f">
            <v:stroke joinstyle="miter"/>
            <v:imagedata r:id="rId78" o:title=""/>
            <v:formulas/>
            <v:path o:connecttype="segments"/>
          </v:shape>
          <o:OLEObject Type="Embed" ProgID="Equation.DSMT4" ShapeID="_x0000a5c788d3-fdaf-44b1-be4b-767bd24a340f_i1161" DrawAspect="Content" ObjectID="_1617614998" r:id="rId79"/>
        </w:object>
      </w:r>
      <w:r w:rsidRPr="00633487">
        <w:rPr>
          <w:rFonts w:ascii="宋体" w:eastAsia="微软雅黑 Light" w:hAnsi="宋体"/>
          <w:sz w:val="24"/>
          <w:szCs w:val="24"/>
        </w:rPr>
        <w:fldChar w:fldCharType="begin"/>
      </w:r>
      <w:r w:rsidRPr="00633487">
        <w:rPr>
          <w:rFonts w:ascii="宋体" w:eastAsia="微软雅黑 Light" w:hAnsi="宋体"/>
          <w:sz w:val="24"/>
          <w:szCs w:val="24"/>
        </w:rPr>
        <w:instrText xml:space="preserve"> QUOTE </w:instrText>
      </w:r>
      <w:r w:rsidRPr="00633487">
        <w:rPr>
          <w:rFonts w:ascii="宋体" w:eastAsia="微软雅黑 Light" w:hAnsi="宋体"/>
          <w:position w:val="-47"/>
          <w:sz w:val="24"/>
          <w:szCs w:val="24"/>
        </w:rPr>
        <w:pict>
          <v:shape id="_x0000a5c788d3-fdaf-44b1-be4b-767bd24a340f_i1162" o:spid="_x0000_i1121" style="width:120pt;height:54pt" coordsize="21600,21600" o:spt="100" equationxml="&lt;" adj="0,,0" path="" stroked="f">
            <v:stroke joinstyle="miter"/>
            <v:imagedata r:id="rId80" o:title="" chromakey="white"/>
            <v:formulas/>
            <v:path o:connecttype="segments"/>
          </v:shape>
        </w:pict>
      </w:r>
      <w:r w:rsidRPr="00633487">
        <w:rPr>
          <w:rFonts w:ascii="宋体" w:eastAsia="微软雅黑 Light" w:hAnsi="宋体"/>
          <w:sz w:val="24"/>
          <w:szCs w:val="24"/>
        </w:rPr>
        <w:instrText xml:space="preserve"> </w:instrText>
      </w:r>
      <w:r w:rsidRPr="00633487">
        <w:rPr>
          <w:rFonts w:ascii="宋体" w:eastAsia="微软雅黑 Light" w:hAnsi="宋体"/>
          <w:sz w:val="24"/>
          <w:szCs w:val="24"/>
        </w:rPr>
        <w:fldChar w:fldCharType="end"/>
      </w:r>
      <w:r w:rsidRPr="00633487">
        <w:rPr>
          <w:rFonts w:ascii="宋体" w:eastAsia="微软雅黑 Light" w:hAnsi="宋体"/>
          <w:sz w:val="24"/>
          <w:szCs w:val="24"/>
        </w:rPr>
        <w:t>被曲线</w:t>
      </w:r>
      <w:r w:rsidRPr="00633487">
        <w:rPr>
          <w:rFonts w:ascii="宋体" w:eastAsia="微软雅黑 Light" w:hAnsi="宋体"/>
          <w:sz w:val="24"/>
          <w:szCs w:val="24"/>
        </w:rPr>
        <w:fldChar w:fldCharType="begin"/>
      </w:r>
      <w:r w:rsidRPr="00633487">
        <w:rPr>
          <w:rFonts w:ascii="宋体" w:eastAsia="微软雅黑 Light" w:hAnsi="宋体"/>
          <w:sz w:val="24"/>
          <w:szCs w:val="24"/>
        </w:rPr>
        <w:instrText xml:space="preserve"> QUOTE </w:instrText>
      </w:r>
      <w:r w:rsidRPr="00633487">
        <w:rPr>
          <w:rFonts w:ascii="宋体" w:eastAsia="微软雅黑 Light" w:hAnsi="宋体"/>
          <w:position w:val="-12"/>
          <w:sz w:val="24"/>
          <w:szCs w:val="24"/>
        </w:rPr>
        <w:pict>
          <v:shape id="_x0000a5c788d3-fdaf-44b1-be4b-767bd24a340f_i1163" o:spid="_x0000_i1122" style="width:81pt;height:18pt" coordsize="21600,21600" o:spt="100" equationxml="&lt;" adj="0,,0" path="" stroked="f">
            <v:stroke joinstyle="miter"/>
            <v:imagedata r:id="rId81" o:title="" chromakey="white"/>
            <v:formulas/>
            <v:path o:connecttype="segments"/>
          </v:shape>
        </w:pict>
      </w:r>
      <w:r w:rsidRPr="00633487">
        <w:rPr>
          <w:rFonts w:ascii="宋体" w:eastAsia="微软雅黑 Light" w:hAnsi="宋体"/>
          <w:sz w:val="24"/>
          <w:szCs w:val="24"/>
        </w:rPr>
        <w:instrText xml:space="preserve"> </w:instrText>
      </w:r>
      <w:r w:rsidRPr="00633487">
        <w:rPr>
          <w:rFonts w:ascii="宋体" w:eastAsia="微软雅黑 Light" w:hAnsi="宋体"/>
          <w:sz w:val="24"/>
          <w:szCs w:val="24"/>
        </w:rPr>
        <w:fldChar w:fldCharType="end"/>
      </w:r>
      <w:r w:rsidRPr="00633487">
        <w:rPr>
          <w:rFonts w:ascii="宋体" w:eastAsia="微软雅黑 Light" w:hAnsi="宋体"/>
          <w:position w:val="-24"/>
          <w:sz w:val="24"/>
          <w:szCs w:val="24"/>
        </w:rPr>
        <w:object w:dxaOrig="1845" w:dyaOrig="630">
          <v:shape id="_x0000a5c788d3-fdaf-44b1-be4b-767bd24a340f_i1164" o:spid="_x0000_i1068" style="width:124.5pt;height:39pt" coordsize="21600,21600" o:spt="100" adj="0,,0" path="" stroked="f">
            <v:stroke joinstyle="miter"/>
            <v:imagedata r:id="rId82" o:title=""/>
            <v:formulas/>
            <v:path o:connecttype="segments"/>
          </v:shape>
          <o:OLEObject Type="Embed" ProgID="Equation.DSMT4" ShapeID="_x0000a5c788d3-fdaf-44b1-be4b-767bd24a340f_i1164" DrawAspect="Content" ObjectID="_1617614999" r:id="rId83"/>
        </w:object>
      </w:r>
      <w:r w:rsidRPr="00633487">
        <w:rPr>
          <w:rFonts w:ascii="宋体" w:eastAsia="微软雅黑 Light" w:hAnsi="宋体"/>
          <w:sz w:val="24"/>
          <w:szCs w:val="24"/>
        </w:rPr>
        <w:t>所截的弦长。</w:t>
      </w: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6.</w:t>
      </w:r>
      <w:r w:rsidRPr="00633487">
        <w:rPr>
          <w:rFonts w:eastAsia="微软雅黑 Light"/>
          <w:sz w:val="24"/>
          <w:szCs w:val="24"/>
        </w:rPr>
        <w:t>在极坐标系中，点</w:t>
      </w:r>
      <w:r w:rsidRPr="00633487">
        <w:rPr>
          <w:rFonts w:eastAsia="微软雅黑 Light"/>
          <w:position w:val="-4"/>
          <w:sz w:val="24"/>
          <w:szCs w:val="24"/>
        </w:rPr>
        <w:object w:dxaOrig="300" w:dyaOrig="240">
          <v:shape id="_x00006cd93a2c-dbb1-4053-9bbb-6f69f8407318_i1116" o:spid="_x0000_i1069" alt="www.ks5u.com" style="width:15pt;height:12pt" coordsize="21600,21600" o:spt="100" adj="0,,0" path="" stroked="f">
            <v:stroke joinstyle="miter"/>
            <v:imagedata r:id="rId84" o:title=""/>
            <v:formulas/>
            <v:path o:connecttype="segments"/>
          </v:shape>
          <o:OLEObject Type="Embed" ProgID="Equation.3" ShapeID="_x00006cd93a2c-dbb1-4053-9bbb-6f69f8407318_i1116" DrawAspect="Content" ObjectID="_1617615000" r:id="rId85"/>
        </w:object>
      </w:r>
      <w:r w:rsidRPr="00633487">
        <w:rPr>
          <w:rFonts w:eastAsia="微软雅黑 Light"/>
          <w:sz w:val="24"/>
          <w:szCs w:val="24"/>
        </w:rPr>
        <w:t>坐标是</w:t>
      </w:r>
      <w:r w:rsidRPr="00633487">
        <w:rPr>
          <w:rFonts w:eastAsia="微软雅黑 Light"/>
          <w:position w:val="-22"/>
          <w:sz w:val="24"/>
          <w:szCs w:val="24"/>
        </w:rPr>
        <w:object w:dxaOrig="580" w:dyaOrig="580">
          <v:shape id="_x00006cd93a2c-dbb1-4053-9bbb-6f69f8407318_i1117" o:spid="_x0000_i1070" alt="www.ks5u.com" style="width:58.5pt;height:37.5pt" coordsize="21600,21600" o:spt="100" adj="0,,0" path="" stroked="f">
            <v:stroke joinstyle="miter"/>
            <v:imagedata r:id="rId86" o:title=""/>
            <v:formulas/>
            <v:path o:connecttype="segments"/>
          </v:shape>
          <o:OLEObject Type="Embed" ProgID="Equation.3" ShapeID="_x00006cd93a2c-dbb1-4053-9bbb-6f69f8407318_i1117" DrawAspect="Content" ObjectID="_1617615001" r:id="rId87"/>
        </w:object>
      </w:r>
      <w:r w:rsidRPr="00633487">
        <w:rPr>
          <w:rFonts w:eastAsia="微软雅黑 Light"/>
          <w:sz w:val="24"/>
          <w:szCs w:val="24"/>
        </w:rPr>
        <w:t>，曲线</w:t>
      </w:r>
      <w:r w:rsidRPr="00633487">
        <w:rPr>
          <w:rFonts w:eastAsia="微软雅黑 Light"/>
          <w:position w:val="-6"/>
          <w:sz w:val="24"/>
          <w:szCs w:val="24"/>
        </w:rPr>
        <w:object w:dxaOrig="240" w:dyaOrig="260">
          <v:shape id="_x00006cd93a2c-dbb1-4053-9bbb-6f69f8407318_i1118" o:spid="_x0000_i1071" alt="www.ks5u.com" style="width:12pt;height:13.5pt" coordsize="21600,21600" o:spt="100" adj="0,,0" path="" stroked="f">
            <v:stroke joinstyle="miter"/>
            <v:imagedata r:id="rId88" o:title=""/>
            <v:formulas/>
            <v:path o:connecttype="segments"/>
          </v:shape>
          <o:OLEObject Type="Embed" ProgID="Equation.3" ShapeID="_x00006cd93a2c-dbb1-4053-9bbb-6f69f8407318_i1118" DrawAspect="Content" ObjectID="_1617615002" r:id="rId89"/>
        </w:object>
      </w:r>
      <w:r w:rsidRPr="00633487">
        <w:rPr>
          <w:rFonts w:eastAsia="微软雅黑 Light"/>
          <w:sz w:val="24"/>
          <w:szCs w:val="24"/>
        </w:rPr>
        <w:t>的方程为</w:t>
      </w:r>
      <w:r w:rsidRPr="00633487">
        <w:rPr>
          <w:rFonts w:eastAsia="微软雅黑 Light"/>
          <w:position w:val="-22"/>
          <w:sz w:val="24"/>
          <w:szCs w:val="24"/>
        </w:rPr>
        <w:object w:dxaOrig="1800" w:dyaOrig="580">
          <v:shape id="_x00006cd93a2c-dbb1-4053-9bbb-6f69f8407318_i1119" o:spid="_x0000_i1072" alt="www.ks5u.com" style="width:99pt;height:38.25pt" coordsize="21600,21600" o:spt="100" adj="0,,0" path="" stroked="f">
            <v:stroke joinstyle="miter"/>
            <v:imagedata r:id="rId90" o:title=""/>
            <v:formulas/>
            <v:path o:connecttype="segments"/>
          </v:shape>
          <o:OLEObject Type="Embed" ProgID="Equation.3" ShapeID="_x00006cd93a2c-dbb1-4053-9bbb-6f69f8407318_i1119" DrawAspect="Content" ObjectID="_1617615003" r:id="rId91"/>
        </w:object>
      </w:r>
      <w:r w:rsidRPr="00633487">
        <w:rPr>
          <w:rFonts w:eastAsia="微软雅黑 Light"/>
          <w:sz w:val="24"/>
          <w:szCs w:val="24"/>
        </w:rPr>
        <w:t>；以极点为坐标原点，极轴为</w:t>
      </w:r>
      <w:r w:rsidRPr="00633487">
        <w:rPr>
          <w:rFonts w:eastAsia="微软雅黑 Light"/>
          <w:position w:val="-6"/>
          <w:sz w:val="24"/>
          <w:szCs w:val="24"/>
        </w:rPr>
        <w:object w:dxaOrig="180" w:dyaOrig="200">
          <v:shape id="_x00006cd93a2c-dbb1-4053-9bbb-6f69f8407318_i1120" o:spid="_x0000_i1073" alt="www.ks5u.com" style="width:9pt;height:9.75pt" coordsize="21600,21600" o:spt="100" adj="0,,0" path="" stroked="f">
            <v:stroke joinstyle="miter"/>
            <v:imagedata r:id="rId92" o:title=""/>
            <v:formulas/>
            <v:path o:connecttype="segments"/>
          </v:shape>
          <o:OLEObject Type="Embed" ProgID="Equation.3" ShapeID="_x00006cd93a2c-dbb1-4053-9bbb-6f69f8407318_i1120" DrawAspect="Content" ObjectID="_1617615004" r:id="rId93"/>
        </w:object>
      </w:r>
      <w:r w:rsidRPr="00633487">
        <w:rPr>
          <w:rFonts w:eastAsia="微软雅黑 Light"/>
          <w:sz w:val="24"/>
          <w:szCs w:val="24"/>
        </w:rPr>
        <w:t>轴的正半轴建立平面直角坐标系，斜率是</w:t>
      </w:r>
      <w:r w:rsidRPr="00633487">
        <w:rPr>
          <w:rFonts w:eastAsia="微软雅黑 Light" w:hint="eastAsia"/>
          <w:sz w:val="24"/>
          <w:szCs w:val="24"/>
        </w:rPr>
        <w:t>-1</w:t>
      </w:r>
      <w:r w:rsidRPr="00633487">
        <w:rPr>
          <w:rFonts w:eastAsia="微软雅黑 Light"/>
          <w:sz w:val="24"/>
          <w:szCs w:val="24"/>
        </w:rPr>
        <w:t>的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60">
          <v:shape id="_x00006cd93a2c-dbb1-4053-9bbb-6f69f8407318_i1122" o:spid="_x0000_i1074" alt="www.ks5u.com" style="width:6.75pt;height:13.5pt" coordsize="21600,21600" o:spt="100" adj="0,,0" path="" stroked="f">
            <v:stroke joinstyle="miter"/>
            <v:imagedata r:id="rId94" o:title=""/>
            <v:formulas/>
            <v:path o:connecttype="segments"/>
          </v:shape>
          <o:OLEObject Type="Embed" ProgID="Equation.3" ShapeID="_x00006cd93a2c-dbb1-4053-9bbb-6f69f8407318_i1122" DrawAspect="Content" ObjectID="_1617615005" r:id="rId95"/>
        </w:object>
      </w:r>
      <w:r w:rsidRPr="00633487">
        <w:rPr>
          <w:rFonts w:eastAsia="微软雅黑 Light"/>
          <w:sz w:val="24"/>
          <w:szCs w:val="24"/>
        </w:rPr>
        <w:t>经过点</w:t>
      </w:r>
      <w:r w:rsidRPr="00633487">
        <w:rPr>
          <w:rFonts w:eastAsia="微软雅黑 Light"/>
          <w:position w:val="-4"/>
          <w:sz w:val="24"/>
          <w:szCs w:val="24"/>
        </w:rPr>
        <w:object w:dxaOrig="300" w:dyaOrig="240">
          <v:shape id="_x00006cd93a2c-dbb1-4053-9bbb-6f69f8407318_i1123" o:spid="_x0000_i1075" alt="www.ks5u.com" style="width:15pt;height:12pt" coordsize="21600,21600" o:spt="100" adj="0,,0" path="" stroked="f">
            <v:stroke joinstyle="miter"/>
            <v:imagedata r:id="rId84" o:title=""/>
            <v:formulas/>
            <v:path o:connecttype="segments"/>
          </v:shape>
          <o:OLEObject Type="Embed" ProgID="Equation.3" ShapeID="_x00006cd93a2c-dbb1-4053-9bbb-6f69f8407318_i1123" DrawAspect="Content" ObjectID="_1617615006" r:id="rId96"/>
        </w:object>
      </w:r>
      <w:r w:rsidRPr="00633487">
        <w:rPr>
          <w:rFonts w:eastAsia="微软雅黑 Light"/>
          <w:sz w:val="24"/>
          <w:szCs w:val="24"/>
        </w:rPr>
        <w:t>．</w:t>
      </w: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/>
          <w:sz w:val="24"/>
          <w:szCs w:val="24"/>
        </w:rPr>
        <w:t>（</w:t>
      </w:r>
      <w:r w:rsidRPr="00633487">
        <w:rPr>
          <w:rFonts w:eastAsia="微软雅黑 Light" w:hint="eastAsia"/>
          <w:sz w:val="24"/>
          <w:szCs w:val="24"/>
        </w:rPr>
        <w:t>1</w:t>
      </w:r>
      <w:r w:rsidRPr="00633487">
        <w:rPr>
          <w:rFonts w:eastAsia="微软雅黑 Light"/>
          <w:sz w:val="24"/>
          <w:szCs w:val="24"/>
        </w:rPr>
        <w:t>）写出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60">
          <v:shape id="_x00006cd93a2c-dbb1-4053-9bbb-6f69f8407318_i1124" o:spid="_x0000_i1076" alt="www.ks5u.com" style="width:6.75pt;height:13.5pt" coordsize="21600,21600" o:spt="100" adj="0,,0" path="" stroked="f">
            <v:stroke joinstyle="miter"/>
            <v:imagedata r:id="rId94" o:title=""/>
            <v:formulas/>
            <v:path o:connecttype="segments"/>
          </v:shape>
          <o:OLEObject Type="Embed" ProgID="Equation.3" ShapeID="_x00006cd93a2c-dbb1-4053-9bbb-6f69f8407318_i1124" DrawAspect="Content" ObjectID="_1617615007" r:id="rId97"/>
        </w:object>
      </w:r>
      <w:r w:rsidRPr="00633487">
        <w:rPr>
          <w:rFonts w:eastAsia="微软雅黑 Light"/>
          <w:sz w:val="24"/>
          <w:szCs w:val="24"/>
        </w:rPr>
        <w:t>的参数方程和曲线</w:t>
      </w:r>
      <w:r w:rsidRPr="00633487">
        <w:rPr>
          <w:rFonts w:eastAsia="微软雅黑 Light"/>
          <w:position w:val="-6"/>
          <w:sz w:val="24"/>
          <w:szCs w:val="24"/>
        </w:rPr>
        <w:object w:dxaOrig="240" w:dyaOrig="260">
          <v:shape id="_x00006cd93a2c-dbb1-4053-9bbb-6f69f8407318_i1125" o:spid="_x0000_i1077" alt="www.ks5u.com" style="width:12pt;height:13.5pt" coordsize="21600,21600" o:spt="100" adj="0,,0" path="" stroked="f">
            <v:stroke joinstyle="miter"/>
            <v:imagedata r:id="rId98" o:title=""/>
            <v:formulas/>
            <v:path o:connecttype="segments"/>
          </v:shape>
          <o:OLEObject Type="Embed" ProgID="Equation.3" ShapeID="_x00006cd93a2c-dbb1-4053-9bbb-6f69f8407318_i1125" DrawAspect="Content" ObjectID="_1617615008" r:id="rId99"/>
        </w:object>
      </w:r>
      <w:r w:rsidRPr="00633487">
        <w:rPr>
          <w:rFonts w:eastAsia="微软雅黑 Light"/>
          <w:sz w:val="24"/>
          <w:szCs w:val="24"/>
        </w:rPr>
        <w:t>的直角坐标方程；</w:t>
      </w: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  <w:r w:rsidRPr="00633487">
        <w:rPr>
          <w:rFonts w:eastAsia="微软雅黑 Light"/>
          <w:sz w:val="24"/>
          <w:szCs w:val="24"/>
        </w:rPr>
        <w:t>（</w:t>
      </w:r>
      <w:r w:rsidRPr="00633487">
        <w:rPr>
          <w:rFonts w:eastAsia="微软雅黑 Light" w:hint="eastAsia"/>
          <w:sz w:val="24"/>
          <w:szCs w:val="24"/>
        </w:rPr>
        <w:t>2</w:t>
      </w:r>
      <w:r w:rsidRPr="00633487">
        <w:rPr>
          <w:rFonts w:eastAsia="微软雅黑 Light"/>
          <w:sz w:val="24"/>
          <w:szCs w:val="24"/>
        </w:rPr>
        <w:t>）求证直线</w:t>
      </w:r>
      <w:r w:rsidRPr="00633487">
        <w:rPr>
          <w:rFonts w:eastAsia="微软雅黑 Light"/>
          <w:position w:val="-6"/>
          <w:sz w:val="24"/>
          <w:szCs w:val="24"/>
        </w:rPr>
        <w:object w:dxaOrig="139" w:dyaOrig="260">
          <v:shape id="_x00006cd93a2c-dbb1-4053-9bbb-6f69f8407318_i1126" o:spid="_x0000_i1078" alt="www.ks5u.com" style="width:6.75pt;height:13.5pt" coordsize="21600,21600" o:spt="100" adj="0,,0" path="" stroked="f">
            <v:stroke joinstyle="miter"/>
            <v:imagedata r:id="rId94" o:title=""/>
            <v:formulas/>
            <v:path o:connecttype="segments"/>
          </v:shape>
          <o:OLEObject Type="Embed" ProgID="Equation.3" ShapeID="_x00006cd93a2c-dbb1-4053-9bbb-6f69f8407318_i1126" DrawAspect="Content" ObjectID="_1617615009" r:id="rId100"/>
        </w:object>
      </w:r>
      <w:r w:rsidRPr="00633487">
        <w:rPr>
          <w:rFonts w:eastAsia="微软雅黑 Light"/>
          <w:sz w:val="24"/>
          <w:szCs w:val="24"/>
        </w:rPr>
        <w:t>和曲线</w:t>
      </w:r>
      <w:r w:rsidRPr="00633487">
        <w:rPr>
          <w:rFonts w:eastAsia="微软雅黑 Light"/>
          <w:position w:val="-6"/>
          <w:sz w:val="24"/>
          <w:szCs w:val="24"/>
        </w:rPr>
        <w:object w:dxaOrig="240" w:dyaOrig="260">
          <v:shape id="_x00006cd93a2c-dbb1-4053-9bbb-6f69f8407318_i1127" o:spid="_x0000_i1079" alt="www.ks5u.com" style="width:12pt;height:13.5pt" coordsize="21600,21600" o:spt="100" adj="0,,0" path="" stroked="f">
            <v:stroke joinstyle="miter"/>
            <v:imagedata r:id="rId98" o:title=""/>
            <v:formulas/>
            <v:path o:connecttype="segments"/>
          </v:shape>
          <o:OLEObject Type="Embed" ProgID="Equation.3" ShapeID="_x00006cd93a2c-dbb1-4053-9bbb-6f69f8407318_i1127" DrawAspect="Content" ObjectID="_1617615010" r:id="rId101"/>
        </w:object>
      </w:r>
      <w:r w:rsidRPr="00633487">
        <w:rPr>
          <w:rFonts w:eastAsia="微软雅黑 Light"/>
          <w:sz w:val="24"/>
          <w:szCs w:val="24"/>
        </w:rPr>
        <w:t>相交于两点</w:t>
      </w:r>
      <w:r w:rsidRPr="00633487">
        <w:rPr>
          <w:rFonts w:eastAsia="微软雅黑 Light"/>
          <w:position w:val="-4"/>
          <w:sz w:val="24"/>
          <w:szCs w:val="24"/>
        </w:rPr>
        <w:object w:dxaOrig="220" w:dyaOrig="240">
          <v:shape id="_x00006cd93a2c-dbb1-4053-9bbb-6f69f8407318_i1128" o:spid="_x0000_i1080" alt="www.ks5u.com" style="width:10.5pt;height:12pt" coordsize="21600,21600" o:spt="100" adj="0,,0" path="" stroked="f">
            <v:stroke joinstyle="miter"/>
            <v:imagedata r:id="rId102" o:title=""/>
            <v:formulas/>
            <v:path o:connecttype="segments"/>
          </v:shape>
          <o:OLEObject Type="Embed" ProgID="Equation.3" ShapeID="_x00006cd93a2c-dbb1-4053-9bbb-6f69f8407318_i1128" DrawAspect="Content" ObjectID="_1617615011" r:id="rId103"/>
        </w:object>
      </w:r>
      <w:r w:rsidRPr="00633487">
        <w:rPr>
          <w:rFonts w:eastAsia="微软雅黑 Light"/>
          <w:sz w:val="24"/>
          <w:szCs w:val="24"/>
        </w:rPr>
        <w:t>、</w:t>
      </w:r>
      <w:r w:rsidRPr="00633487">
        <w:rPr>
          <w:rFonts w:eastAsia="微软雅黑 Light"/>
          <w:position w:val="-4"/>
          <w:sz w:val="24"/>
          <w:szCs w:val="24"/>
        </w:rPr>
        <w:object w:dxaOrig="220" w:dyaOrig="240">
          <v:shape id="_x00006cd93a2c-dbb1-4053-9bbb-6f69f8407318_i1129" o:spid="_x0000_i1081" alt="www.ks5u.com" style="width:10.5pt;height:12pt" coordsize="21600,21600" o:spt="100" adj="0,,0" path="" stroked="f">
            <v:stroke joinstyle="miter"/>
            <v:imagedata r:id="rId104" o:title=""/>
            <v:formulas/>
            <v:path o:connecttype="segments"/>
          </v:shape>
          <o:OLEObject Type="Embed" ProgID="Equation.3" ShapeID="_x00006cd93a2c-dbb1-4053-9bbb-6f69f8407318_i1129" DrawAspect="Content" ObjectID="_1617615012" r:id="rId105"/>
        </w:object>
      </w:r>
      <w:r w:rsidRPr="00633487">
        <w:rPr>
          <w:rFonts w:eastAsia="微软雅黑 Light"/>
          <w:sz w:val="24"/>
          <w:szCs w:val="24"/>
        </w:rPr>
        <w:t>，并求</w:t>
      </w:r>
      <w:r w:rsidRPr="00633487">
        <w:rPr>
          <w:rFonts w:eastAsia="微软雅黑 Light"/>
          <w:position w:val="-10"/>
          <w:sz w:val="24"/>
          <w:szCs w:val="24"/>
        </w:rPr>
        <w:object w:dxaOrig="1180" w:dyaOrig="300">
          <v:shape id="_x00006cd93a2c-dbb1-4053-9bbb-6f69f8407318_i1130" o:spid="_x0000_i1082" alt="www.ks5u.com" style="width:58.5pt;height:15pt" coordsize="21600,21600" o:spt="100" adj="0,,0" path="" stroked="f">
            <v:stroke joinstyle="miter"/>
            <v:imagedata r:id="rId106" o:title=""/>
            <v:formulas/>
            <v:path o:connecttype="segments"/>
          </v:shape>
          <o:OLEObject Type="Embed" ProgID="Equation.3" ShapeID="_x00006cd93a2c-dbb1-4053-9bbb-6f69f8407318_i1130" DrawAspect="Content" ObjectID="_1617615013" r:id="rId107"/>
        </w:object>
      </w:r>
      <w:r w:rsidRPr="00633487">
        <w:rPr>
          <w:rFonts w:eastAsia="微软雅黑 Light"/>
          <w:sz w:val="24"/>
          <w:szCs w:val="24"/>
        </w:rPr>
        <w:t>的值．</w:t>
      </w: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</w:p>
    <w:p w:rsidR="00943A65" w:rsidRPr="00633487" w:rsidRDefault="00943A65" w:rsidP="003710AD">
      <w:pPr>
        <w:rPr>
          <w:rFonts w:eastAsia="微软雅黑 Light" w:hint="eastAsia"/>
          <w:sz w:val="24"/>
          <w:szCs w:val="24"/>
        </w:rPr>
      </w:pPr>
    </w:p>
    <w:p w:rsidR="00943A65" w:rsidRPr="00633487" w:rsidRDefault="00943A65" w:rsidP="003710AD">
      <w:pPr>
        <w:rPr>
          <w:rFonts w:eastAsia="微软雅黑 Light"/>
          <w:sz w:val="24"/>
          <w:szCs w:val="24"/>
        </w:rPr>
      </w:pPr>
    </w:p>
    <w:p w:rsidR="003710AD" w:rsidRPr="00633487" w:rsidRDefault="003710AD" w:rsidP="00D748E2">
      <w:pPr>
        <w:rPr>
          <w:rFonts w:eastAsia="微软雅黑 Light"/>
          <w:sz w:val="24"/>
          <w:szCs w:val="24"/>
        </w:rPr>
      </w:pPr>
      <w:r w:rsidRPr="00633487">
        <w:rPr>
          <w:rFonts w:ascii="宋体" w:eastAsia="微软雅黑 Light" w:hAnsi="宋体" w:hint="eastAsia"/>
          <w:sz w:val="24"/>
          <w:szCs w:val="24"/>
        </w:rPr>
        <w:t>7.</w:t>
      </w:r>
      <w:r w:rsidRPr="00633487">
        <w:rPr>
          <w:rFonts w:ascii="宋体" w:eastAsia="微软雅黑 Light" w:hAnsi="宋体" w:hint="eastAsia"/>
          <w:sz w:val="24"/>
          <w:szCs w:val="24"/>
        </w:rPr>
        <w:t>已知极坐标系下曲线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240" w:dyaOrig="279">
          <v:shape id="_x00007e7b68ab-62a6-4809-a0c4-358d5b4df848_i1228" o:spid="_x0000_i1083" alt="高考资源网( www.ks5u.com)，中国最大的高考网站，您身边的高考专家。" style="width:12pt;height:14.25pt" coordsize="21600,21600" o:spt="100" adj="0,,0" path="" stroked="f">
            <v:stroke joinstyle="miter"/>
            <v:imagedata r:id="rId108" o:title=""/>
            <v:formulas/>
            <v:path o:connecttype="segments"/>
          </v:shape>
          <o:OLEObject Type="Embed" ProgID="Equation.3" ShapeID="_x00007e7b68ab-62a6-4809-a0c4-358d5b4df848_i1228" DrawAspect="Content" ObjectID="_1617615014" r:id="rId109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的方程为</w:t>
      </w:r>
      <w:r w:rsidRPr="00633487">
        <w:rPr>
          <w:rFonts w:ascii="宋体" w:eastAsia="微软雅黑 Light" w:hAnsi="宋体"/>
          <w:position w:val="-10"/>
          <w:sz w:val="24"/>
          <w:szCs w:val="24"/>
        </w:rPr>
        <w:object w:dxaOrig="1960" w:dyaOrig="320">
          <v:shape id="_x00007e7b68ab-62a6-4809-a0c4-358d5b4df848_i1229" o:spid="_x0000_i1084" alt="高考资源网( www.ks5u.com)，中国最大的高考网站，您身边的高考专家。" style="width:98.25pt;height:15.75pt" coordsize="21600,21600" o:spt="100" adj="0,,0" path="" stroked="f">
            <v:stroke joinstyle="miter"/>
            <v:imagedata r:id="rId110" o:title=""/>
            <v:formulas/>
            <v:path o:connecttype="segments"/>
          </v:shape>
          <o:OLEObject Type="Embed" ProgID="Equation.3" ShapeID="_x00007e7b68ab-62a6-4809-a0c4-358d5b4df848_i1229" DrawAspect="Content" ObjectID="_1617615015" r:id="rId111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，直线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139" w:dyaOrig="279">
          <v:shape id="_x00007e7b68ab-62a6-4809-a0c4-358d5b4df848_i1230" o:spid="_x0000_i1085" alt="高考资源网( www.ks5u.com)，中国最大的高考网站，您身边的高考专家。" style="width:6.75pt;height:14.25pt" coordsize="21600,21600" o:spt="100" adj="0,,0" path="" stroked="f">
            <v:stroke joinstyle="miter"/>
            <v:imagedata r:id="rId112" o:title=""/>
            <v:formulas/>
            <v:path o:connecttype="segments"/>
          </v:shape>
          <o:OLEObject Type="Embed" ProgID="Equation.3" ShapeID="_x00007e7b68ab-62a6-4809-a0c4-358d5b4df848_i1230" DrawAspect="Content" ObjectID="_1617615016" r:id="rId113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经过点</w:t>
      </w:r>
      <m:oMath>
        <m:r>
          <w:rPr>
            <w:rFonts w:ascii="Cambria Math" w:eastAsia="微软雅黑 Light" w:hAnsi="宋体"/>
            <w:sz w:val="24"/>
            <w:szCs w:val="24"/>
          </w:rPr>
          <m:t>P(</m:t>
        </m:r>
        <m:rad>
          <m:radPr>
            <m:degHide m:val="1"/>
            <m:ctrlPr>
              <w:rPr>
                <w:rFonts w:ascii="Cambria Math" w:eastAsia="微软雅黑 Light" w:hAnsi="宋体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微软雅黑 Light" w:hAnsi="宋体"/>
                <w:sz w:val="24"/>
                <w:szCs w:val="24"/>
              </w:rPr>
              <m:t>2</m:t>
            </m:r>
          </m:e>
        </m:rad>
        <m:r>
          <w:rPr>
            <w:rFonts w:ascii="Cambria Math" w:eastAsia="微软雅黑 Light" w:hAnsi="宋体"/>
            <w:sz w:val="24"/>
            <w:szCs w:val="24"/>
          </w:rPr>
          <m:t>,</m:t>
        </m:r>
        <m:f>
          <m:fPr>
            <m:ctrlPr>
              <w:rPr>
                <w:rFonts w:ascii="Cambria Math" w:eastAsia="微软雅黑 Light" w:hAnsi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微软雅黑 Light" w:hAnsi="宋体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="微软雅黑 Light" w:hAnsi="宋体"/>
                <w:sz w:val="24"/>
                <w:szCs w:val="24"/>
              </w:rPr>
              <m:t>4</m:t>
            </m:r>
          </m:den>
        </m:f>
        <m:r>
          <w:rPr>
            <w:rFonts w:ascii="Cambria Math" w:eastAsia="微软雅黑 Light" w:hAnsi="宋体"/>
            <w:sz w:val="24"/>
            <w:szCs w:val="24"/>
          </w:rPr>
          <m:t>)</m:t>
        </m:r>
      </m:oMath>
      <w:r w:rsidRPr="00633487">
        <w:rPr>
          <w:rFonts w:ascii="宋体" w:eastAsia="微软雅黑 Light" w:hAnsi="宋体" w:hint="eastAsia"/>
          <w:sz w:val="24"/>
          <w:szCs w:val="24"/>
        </w:rPr>
        <w:t>，倾斜角</w:t>
      </w:r>
      <m:oMath>
        <m:r>
          <w:rPr>
            <w:rFonts w:ascii="Cambria Math" w:eastAsia="微软雅黑 Light" w:hAnsi="宋体"/>
            <w:sz w:val="24"/>
            <w:szCs w:val="24"/>
          </w:rPr>
          <m:t>α=</m:t>
        </m:r>
        <m:f>
          <m:fPr>
            <m:ctrlPr>
              <w:rPr>
                <w:rFonts w:ascii="Cambria Math" w:eastAsia="微软雅黑 Light" w:hAnsi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微软雅黑 Light" w:hAnsi="宋体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="微软雅黑 Light" w:hAnsi="宋体"/>
                <w:sz w:val="24"/>
                <w:szCs w:val="24"/>
              </w:rPr>
              <m:t>3</m:t>
            </m:r>
          </m:den>
        </m:f>
      </m:oMath>
      <w:r w:rsidRPr="00633487">
        <w:rPr>
          <w:rFonts w:ascii="宋体" w:eastAsia="微软雅黑 Light" w:hAnsi="宋体" w:hint="eastAsia"/>
          <w:sz w:val="24"/>
          <w:szCs w:val="24"/>
        </w:rPr>
        <w:t>.</w:t>
      </w:r>
    </w:p>
    <w:p w:rsidR="003710AD" w:rsidRPr="00633487" w:rsidRDefault="003710AD" w:rsidP="003710AD">
      <w:pPr>
        <w:rPr>
          <w:rFonts w:eastAsia="微软雅黑 Light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（Ⅰ）</w:t>
      </w:r>
      <w:r w:rsidRPr="00633487">
        <w:rPr>
          <w:rFonts w:ascii="宋体" w:eastAsia="微软雅黑 Light" w:hAnsi="宋体" w:hint="eastAsia"/>
          <w:sz w:val="24"/>
          <w:szCs w:val="24"/>
        </w:rPr>
        <w:t>求直线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139" w:dyaOrig="279">
          <v:shape id="_x00007e7b68ab-62a6-4809-a0c4-358d5b4df848_i1233" o:spid="_x0000_i1088" alt="高考资源网( www.ks5u.com)，中国最大的高考网站，您身边的高考专家。" style="width:6.75pt;height:14.25pt" coordsize="21600,21600" o:spt="100" adj="0,,0" path="" stroked="f">
            <v:stroke joinstyle="miter"/>
            <v:imagedata r:id="rId112" o:title=""/>
            <v:formulas/>
            <v:path o:connecttype="segments"/>
          </v:shape>
          <o:OLEObject Type="Embed" ProgID="Equation.3" ShapeID="_x00007e7b68ab-62a6-4809-a0c4-358d5b4df848_i1233" DrawAspect="Content" ObjectID="_1617615017" r:id="rId114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在相应直角坐标系下的参数方程</w:t>
      </w:r>
      <w:r w:rsidRPr="00633487">
        <w:rPr>
          <w:rFonts w:ascii="宋体" w:eastAsia="微软雅黑 Light" w:hAnsi="宋体" w:hint="eastAsia"/>
          <w:sz w:val="24"/>
          <w:szCs w:val="24"/>
        </w:rPr>
        <w:t xml:space="preserve">;   </w:t>
      </w: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  <w:r w:rsidRPr="00633487">
        <w:rPr>
          <w:rFonts w:eastAsia="微软雅黑 Light" w:hint="eastAsia"/>
          <w:sz w:val="24"/>
          <w:szCs w:val="24"/>
        </w:rPr>
        <w:t>（Ⅱ）</w:t>
      </w:r>
      <w:r w:rsidRPr="00633487">
        <w:rPr>
          <w:rFonts w:ascii="宋体" w:eastAsia="微软雅黑 Light" w:hAnsi="宋体" w:hint="eastAsia"/>
          <w:sz w:val="24"/>
          <w:szCs w:val="24"/>
        </w:rPr>
        <w:t>设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139" w:dyaOrig="279">
          <v:shape id="_x00007e7b68ab-62a6-4809-a0c4-358d5b4df848_i1234" o:spid="_x0000_i1089" alt="高考资源网( www.ks5u.com)，中国最大的高考网站，您身边的高考专家。" style="width:6.75pt;height:14.25pt" coordsize="21600,21600" o:spt="100" adj="0,,0" path="" stroked="f">
            <v:stroke joinstyle="miter"/>
            <v:imagedata r:id="rId115" o:title=""/>
            <v:formulas/>
            <v:path o:connecttype="segments"/>
          </v:shape>
          <o:OLEObject Type="Embed" ProgID="Equation.3" ShapeID="_x00007e7b68ab-62a6-4809-a0c4-358d5b4df848_i1234" DrawAspect="Content" ObjectID="_1617615018" r:id="rId116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与曲线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240" w:dyaOrig="279">
          <v:shape id="_x00007e7b68ab-62a6-4809-a0c4-358d5b4df848_i1235" o:spid="_x0000_i1090" alt="高考资源网( www.ks5u.com)，中国最大的高考网站，您身边的高考专家。" style="width:12pt;height:14.25pt" coordsize="21600,21600" o:spt="100" adj="0,,0" path="" stroked="f">
            <v:stroke joinstyle="miter"/>
            <v:imagedata r:id="rId117" o:title=""/>
            <v:formulas/>
            <v:path o:connecttype="segments"/>
          </v:shape>
          <o:OLEObject Type="Embed" ProgID="Equation.3" ShapeID="_x00007e7b68ab-62a6-4809-a0c4-358d5b4df848_i1235" DrawAspect="Content" ObjectID="_1617615019" r:id="rId118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相交于两点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639" w:dyaOrig="279">
          <v:shape id="_x00007e7b68ab-62a6-4809-a0c4-358d5b4df848_i1236" o:spid="_x0000_i1091" alt="高考资源网( www.ks5u.com)，中国最大的高考网站，您身边的高考专家。" style="width:32.25pt;height:14.25pt" coordsize="21600,21600" o:spt="100" adj="0,,0" path="" stroked="f">
            <v:stroke joinstyle="miter"/>
            <v:imagedata r:id="rId119" o:title=""/>
            <v:formulas/>
            <v:path o:connecttype="segments"/>
          </v:shape>
          <o:OLEObject Type="Embed" ProgID="Equation.3" ShapeID="_x00007e7b68ab-62a6-4809-a0c4-358d5b4df848_i1236" DrawAspect="Content" ObjectID="_1617615020" r:id="rId120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，求点</w:t>
      </w:r>
      <w:r w:rsidRPr="00633487">
        <w:rPr>
          <w:rFonts w:ascii="宋体" w:eastAsia="微软雅黑 Light" w:hAnsi="宋体"/>
          <w:position w:val="-4"/>
          <w:sz w:val="24"/>
          <w:szCs w:val="24"/>
        </w:rPr>
        <w:object w:dxaOrig="240" w:dyaOrig="260">
          <v:shape id="_x00007e7b68ab-62a6-4809-a0c4-358d5b4df848_i1237" o:spid="_x0000_i1092" alt="高考资源网( www.ks5u.com)，中国最大的高考网站，您身边的高考专家。" style="width:12pt;height:12.75pt" coordsize="21600,21600" o:spt="100" adj="0,,0" path="" stroked="f">
            <v:stroke joinstyle="miter"/>
            <v:imagedata r:id="rId121" o:title=""/>
            <v:formulas/>
            <v:path o:connecttype="segments"/>
          </v:shape>
          <o:OLEObject Type="Embed" ProgID="Equation.3" ShapeID="_x00007e7b68ab-62a6-4809-a0c4-358d5b4df848_i1237" DrawAspect="Content" ObjectID="_1617615021" r:id="rId122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到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639" w:dyaOrig="279">
          <v:shape id="_x00007e7b68ab-62a6-4809-a0c4-358d5b4df848_i1238" o:spid="_x0000_i1093" alt="高考资源网( www.ks5u.com)，中国最大的高考网站，您身边的高考专家。" style="width:32.25pt;height:14.25pt" coordsize="21600,21600" o:spt="100" adj="0,,0" path="" stroked="f">
            <v:stroke joinstyle="miter"/>
            <v:imagedata r:id="rId123" o:title=""/>
            <v:formulas/>
            <v:path o:connecttype="segments"/>
          </v:shape>
          <o:OLEObject Type="Embed" ProgID="Equation.3" ShapeID="_x00007e7b68ab-62a6-4809-a0c4-358d5b4df848_i1238" DrawAspect="Content" ObjectID="_1617615022" r:id="rId124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两点的距离之积</w:t>
      </w:r>
      <w:r w:rsidRPr="00633487">
        <w:rPr>
          <w:rFonts w:ascii="宋体" w:eastAsia="微软雅黑 Light" w:hAnsi="宋体" w:hint="eastAsia"/>
          <w:sz w:val="24"/>
          <w:szCs w:val="24"/>
        </w:rPr>
        <w:t xml:space="preserve">.     </w:t>
      </w: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943A65" w:rsidRPr="00633487" w:rsidRDefault="00943A65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943A65" w:rsidRDefault="00943A65" w:rsidP="003710AD">
      <w:pPr>
        <w:rPr>
          <w:rFonts w:ascii="宋体" w:eastAsia="微软雅黑 Light" w:hAnsi="宋体"/>
          <w:sz w:val="24"/>
          <w:szCs w:val="24"/>
        </w:rPr>
      </w:pPr>
    </w:p>
    <w:p w:rsidR="00D748E2" w:rsidRDefault="00D748E2" w:rsidP="003710AD">
      <w:pPr>
        <w:rPr>
          <w:rFonts w:ascii="宋体" w:eastAsia="微软雅黑 Light" w:hAnsi="宋体"/>
          <w:sz w:val="24"/>
          <w:szCs w:val="24"/>
        </w:rPr>
      </w:pPr>
    </w:p>
    <w:p w:rsidR="00D748E2" w:rsidRDefault="00D748E2" w:rsidP="003710AD">
      <w:pPr>
        <w:rPr>
          <w:rFonts w:ascii="宋体" w:eastAsia="微软雅黑 Light" w:hAnsi="宋体"/>
          <w:sz w:val="24"/>
          <w:szCs w:val="24"/>
        </w:rPr>
      </w:pPr>
    </w:p>
    <w:p w:rsidR="00D748E2" w:rsidRDefault="00D748E2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D748E2" w:rsidRPr="00633487" w:rsidRDefault="00D748E2" w:rsidP="003710AD">
      <w:pPr>
        <w:rPr>
          <w:rFonts w:ascii="宋体" w:eastAsia="微软雅黑 Light" w:hAnsi="宋体" w:hint="eastAsia"/>
          <w:sz w:val="24"/>
          <w:szCs w:val="24"/>
        </w:rPr>
      </w:pPr>
      <w:r>
        <w:rPr>
          <w:rFonts w:ascii="宋体" w:eastAsia="微软雅黑 Light" w:hAnsi="宋体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89890</wp:posOffset>
                </wp:positionV>
                <wp:extent cx="1257300" cy="314325"/>
                <wp:effectExtent l="19050" t="19050" r="38100" b="66675"/>
                <wp:wrapNone/>
                <wp:docPr id="2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31432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967971" w:rsidRPr="00967971" w:rsidRDefault="00967971" w:rsidP="00967971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高二数学 </w:t>
                            </w:r>
                            <w:r w:rsidRPr="00967971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PAGE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="007F687B" w:rsidRPr="007F687B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3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lang w:val="zh-CN"/>
                              </w:rPr>
                              <w:t xml:space="preserve"> /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NUMPAGES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="007F687B" w:rsidRPr="007F687B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4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080" type="#_x0000_t202" style="position:absolute;left:0;text-align:left;margin-left:47.8pt;margin-top:30.7pt;width:99pt;height:24.75pt;z-index:25166080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" fillcolor="black" strokecolor="#f2f2f2" strokeweight="3pt">
                <v:shadow on="t" color="#7f7f7f" opacity=".5" offset="1pt"/>
                <v:textbox>
                  <w:txbxContent>
                    <w:p w:rsidR="00967971" w:rsidRPr="00967971" w:rsidRDefault="00967971" w:rsidP="00967971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 xml:space="preserve">高二数学 </w:t>
                      </w:r>
                      <w:r w:rsidRPr="00967971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PAGE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="007F687B" w:rsidRPr="007F687B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3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  <w:r w:rsidRPr="00967971">
                        <w:rPr>
                          <w:rFonts w:ascii="Comic Sans MS" w:eastAsia="微软雅黑 Light" w:hAnsi="Comic Sans MS"/>
                          <w:lang w:val="zh-CN"/>
                        </w:rPr>
                        <w:t xml:space="preserve"> /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NUMPAGES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="007F687B" w:rsidRPr="007F687B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4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3710AD" w:rsidRPr="00633487" w:rsidRDefault="003710AD" w:rsidP="00D748E2">
      <w:pPr>
        <w:rPr>
          <w:rFonts w:ascii="宋体" w:eastAsia="微软雅黑 Light" w:hAnsi="宋体" w:hint="eastAsia"/>
          <w:sz w:val="24"/>
          <w:szCs w:val="24"/>
        </w:rPr>
      </w:pPr>
      <w:r w:rsidRPr="00633487">
        <w:rPr>
          <w:rFonts w:ascii="宋体" w:eastAsia="微软雅黑 Light" w:hAnsi="宋体" w:hint="eastAsia"/>
          <w:sz w:val="24"/>
          <w:szCs w:val="24"/>
        </w:rPr>
        <w:t>8.</w:t>
      </w:r>
      <w:r w:rsidRPr="00633487">
        <w:rPr>
          <w:rFonts w:ascii="宋体" w:eastAsia="微软雅黑 Light" w:hAnsi="宋体"/>
          <w:sz w:val="24"/>
          <w:szCs w:val="24"/>
        </w:rPr>
        <w:t>在直角坐标系</w:t>
      </w:r>
      <w:proofErr w:type="spellStart"/>
      <w:r w:rsidRPr="00D748E2">
        <w:rPr>
          <w:rFonts w:ascii="Bookman Old Style" w:eastAsia="微软雅黑 Light" w:hAnsi="Bookman Old Style"/>
          <w:i/>
          <w:sz w:val="24"/>
          <w:szCs w:val="24"/>
        </w:rPr>
        <w:t>xOy</w:t>
      </w:r>
      <w:proofErr w:type="spellEnd"/>
      <w:r w:rsidRPr="00633487">
        <w:rPr>
          <w:rFonts w:ascii="宋体" w:eastAsia="微软雅黑 Light" w:hAnsi="宋体"/>
          <w:sz w:val="24"/>
          <w:szCs w:val="24"/>
        </w:rPr>
        <w:t>中，直线</w:t>
      </w:r>
      <w:r w:rsidRPr="00633487">
        <w:rPr>
          <w:rFonts w:ascii="宋体" w:eastAsia="微软雅黑 Light" w:hAnsi="宋体"/>
          <w:sz w:val="24"/>
          <w:szCs w:val="24"/>
        </w:rPr>
        <w:t>l</w:t>
      </w:r>
      <w:r w:rsidRPr="00633487">
        <w:rPr>
          <w:rFonts w:ascii="宋体" w:eastAsia="微软雅黑 Light" w:hAnsi="宋体"/>
          <w:sz w:val="24"/>
          <w:szCs w:val="24"/>
        </w:rPr>
        <w:t>的参数方程为：</w:t>
      </w:r>
      <m:oMath>
        <m:d>
          <m:dPr>
            <m:begChr m:val="{"/>
            <m:endChr m:val=""/>
            <m:ctrlPr>
              <w:rPr>
                <w:rFonts w:ascii="Cambria Math" w:eastAsia="微软雅黑 Light" w:hAnsi="宋体"/>
                <w:i/>
                <w:sz w:val="28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微软雅黑 Light" w:hAnsi="宋体"/>
                    <w:i/>
                    <w:sz w:val="28"/>
                    <w:szCs w:val="24"/>
                  </w:rPr>
                </m:ctrlPr>
              </m:eqArrPr>
              <m:e>
                <m:r>
                  <w:rPr>
                    <w:rFonts w:ascii="Cambria Math" w:eastAsia="微软雅黑 Light" w:hAnsi="宋体"/>
                    <w:sz w:val="28"/>
                    <w:szCs w:val="24"/>
                  </w:rPr>
                  <m:t>&amp;x=1+</m:t>
                </m:r>
                <m:f>
                  <m:fPr>
                    <m:ctrlPr>
                      <w:rPr>
                        <w:rFonts w:ascii="Cambria Math" w:eastAsia="微软雅黑 Light" w:hAnsi="宋体"/>
                        <w:i/>
                        <w:sz w:val="2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微软雅黑 Light" w:hAnsi="宋体"/>
                        <w:sz w:val="28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eastAsia="微软雅黑 Light" w:hAnsi="宋体"/>
                        <w:sz w:val="28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eastAsia="微软雅黑 Light" w:hAnsi="宋体"/>
                    <w:sz w:val="28"/>
                    <w:szCs w:val="24"/>
                  </w:rPr>
                  <m:t>t</m:t>
                </m:r>
              </m:e>
              <m:e>
                <m:r>
                  <w:rPr>
                    <w:rFonts w:ascii="Cambria Math" w:eastAsia="微软雅黑 Light" w:hAnsi="宋体"/>
                    <w:sz w:val="28"/>
                    <w:szCs w:val="24"/>
                  </w:rPr>
                  <m:t>&amp;y=</m:t>
                </m:r>
                <m:r>
                  <w:rPr>
                    <w:rFonts w:ascii="微软雅黑" w:eastAsia="微软雅黑" w:hAnsi="微软雅黑" w:cs="微软雅黑" w:hint="eastAsia"/>
                    <w:sz w:val="28"/>
                    <w:szCs w:val="24"/>
                  </w:rPr>
                  <m:t>-</m:t>
                </m:r>
                <m:r>
                  <w:rPr>
                    <w:rFonts w:ascii="Cambria Math" w:eastAsia="微软雅黑 Light" w:hAnsi="宋体"/>
                    <w:sz w:val="28"/>
                    <w:szCs w:val="24"/>
                  </w:rPr>
                  <m:t>1</m:t>
                </m:r>
                <m:r>
                  <w:rPr>
                    <w:rFonts w:ascii="微软雅黑" w:eastAsia="微软雅黑" w:hAnsi="微软雅黑" w:cs="微软雅黑" w:hint="eastAsia"/>
                    <w:sz w:val="28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="微软雅黑 Light" w:hAnsi="宋体"/>
                        <w:i/>
                        <w:sz w:val="2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微软雅黑 Light" w:hAnsi="宋体"/>
                        <w:sz w:val="28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eastAsia="微软雅黑 Light" w:hAnsi="宋体"/>
                        <w:sz w:val="28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eastAsia="微软雅黑 Light" w:hAnsi="宋体"/>
                    <w:sz w:val="28"/>
                    <w:szCs w:val="24"/>
                  </w:rPr>
                  <m:t>t</m:t>
                </m:r>
              </m:e>
            </m:eqArr>
            <m:ctrlPr>
              <w:rPr>
                <w:rFonts w:ascii="Cambria Math" w:eastAsia="微软雅黑 Light" w:hAnsi="Cambria Math"/>
                <w:i/>
                <w:sz w:val="28"/>
                <w:szCs w:val="24"/>
              </w:rPr>
            </m:ctrlPr>
          </m:e>
        </m:d>
      </m:oMath>
      <w:r w:rsidR="00D748E2" w:rsidRPr="00633487">
        <w:rPr>
          <w:rFonts w:ascii="宋体" w:eastAsia="微软雅黑 Light" w:hAnsi="宋体"/>
          <w:sz w:val="24"/>
          <w:szCs w:val="24"/>
        </w:rPr>
        <w:t xml:space="preserve"> </w:t>
      </w:r>
      <w:r w:rsidRPr="00633487">
        <w:rPr>
          <w:rFonts w:ascii="宋体" w:eastAsia="微软雅黑 Light" w:hAnsi="宋体"/>
          <w:sz w:val="24"/>
          <w:szCs w:val="24"/>
        </w:rPr>
        <w:t>(t</w:t>
      </w:r>
      <w:r w:rsidRPr="00633487">
        <w:rPr>
          <w:rFonts w:ascii="宋体" w:eastAsia="微软雅黑 Light" w:hAnsi="宋体"/>
          <w:sz w:val="24"/>
          <w:szCs w:val="24"/>
        </w:rPr>
        <w:t>为参数</w:t>
      </w:r>
      <w:r w:rsidRPr="00633487">
        <w:rPr>
          <w:rFonts w:ascii="宋体" w:eastAsia="微软雅黑 Light" w:hAnsi="宋体"/>
          <w:sz w:val="24"/>
          <w:szCs w:val="24"/>
        </w:rPr>
        <w:t>)</w:t>
      </w:r>
      <w:r w:rsidRPr="00633487">
        <w:rPr>
          <w:rFonts w:ascii="宋体" w:eastAsia="微软雅黑 Light" w:hAnsi="宋体"/>
          <w:sz w:val="24"/>
          <w:szCs w:val="24"/>
        </w:rPr>
        <w:t>，若以</w:t>
      </w:r>
      <w:r w:rsidRPr="00633487">
        <w:rPr>
          <w:rFonts w:ascii="宋体" w:eastAsia="微软雅黑 Light" w:hAnsi="宋体"/>
          <w:sz w:val="24"/>
          <w:szCs w:val="24"/>
        </w:rPr>
        <w:t>O</w:t>
      </w:r>
      <w:r w:rsidRPr="00633487">
        <w:rPr>
          <w:rFonts w:ascii="宋体" w:eastAsia="微软雅黑 Light" w:hAnsi="宋体"/>
          <w:sz w:val="24"/>
          <w:szCs w:val="24"/>
        </w:rPr>
        <w:t>为极点，</w:t>
      </w:r>
      <w:r w:rsidRPr="00633487">
        <w:rPr>
          <w:rFonts w:ascii="宋体" w:eastAsia="微软雅黑 Light" w:hAnsi="宋体"/>
          <w:sz w:val="24"/>
          <w:szCs w:val="24"/>
        </w:rPr>
        <w:t>x</w:t>
      </w:r>
      <w:r w:rsidRPr="00633487">
        <w:rPr>
          <w:rFonts w:ascii="宋体" w:eastAsia="微软雅黑 Light" w:hAnsi="宋体"/>
          <w:sz w:val="24"/>
          <w:szCs w:val="24"/>
        </w:rPr>
        <w:t>轴正半轴为极轴建立极坐标系，则曲线</w:t>
      </w:r>
      <w:r w:rsidRPr="00633487">
        <w:rPr>
          <w:rFonts w:ascii="宋体" w:eastAsia="微软雅黑 Light" w:hAnsi="宋体"/>
          <w:sz w:val="24"/>
          <w:szCs w:val="24"/>
        </w:rPr>
        <w:t>C</w:t>
      </w:r>
      <w:r w:rsidRPr="00633487">
        <w:rPr>
          <w:rFonts w:ascii="宋体" w:eastAsia="微软雅黑 Light" w:hAnsi="宋体"/>
          <w:sz w:val="24"/>
          <w:szCs w:val="24"/>
        </w:rPr>
        <w:t>的极坐标方程为</w:t>
      </w:r>
      <w:r w:rsidRPr="00633487">
        <w:rPr>
          <w:rFonts w:ascii="宋体" w:eastAsia="微软雅黑 Light" w:hAnsi="宋体"/>
          <w:sz w:val="24"/>
          <w:szCs w:val="24"/>
        </w:rPr>
        <w:sym w:font="Symbol" w:char="F072"/>
      </w:r>
      <w:r w:rsidRPr="00633487">
        <w:rPr>
          <w:rFonts w:ascii="宋体" w:eastAsia="微软雅黑 Light" w:hAnsi="宋体"/>
          <w:sz w:val="24"/>
          <w:szCs w:val="24"/>
        </w:rPr>
        <w:t>=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380" w:dyaOrig="340">
          <v:shape id="_x000011e78c46-4169-47b6-a586-78c828541602_i1142" o:spid="_x0000_i1095" style="width:18.75pt;height:17.25pt" coordsize="21600,21600" o:spt="100" adj="0,,0" path="" stroked="f">
            <v:stroke joinstyle="miter"/>
            <v:imagedata r:id="rId125" o:title=""/>
            <v:formulas/>
            <v:path o:connecttype="segments"/>
          </v:shape>
          <o:OLEObject Type="Embed" ProgID="Equation.DSMT4" ShapeID="_x000011e78c46-4169-47b6-a586-78c828541602_i1142" DrawAspect="Content" ObjectID="_1617615023" r:id="rId126"/>
        </w:object>
      </w:r>
      <w:r w:rsidRPr="00633487">
        <w:rPr>
          <w:rFonts w:ascii="宋体" w:eastAsia="微软雅黑 Light" w:hAnsi="宋体"/>
          <w:sz w:val="24"/>
          <w:szCs w:val="24"/>
        </w:rPr>
        <w:t>cos(θ+</w:t>
      </w:r>
      <w:r w:rsidRPr="00633487">
        <w:rPr>
          <w:rFonts w:ascii="宋体" w:eastAsia="微软雅黑 Light" w:hAnsi="宋体"/>
          <w:position w:val="-24"/>
          <w:sz w:val="24"/>
          <w:szCs w:val="24"/>
        </w:rPr>
        <w:object w:dxaOrig="260" w:dyaOrig="620">
          <v:shape id="_x000011e78c46-4169-47b6-a586-78c828541602_i1143" o:spid="_x0000_i1096" style="width:13.5pt;height:31.5pt" coordsize="21600,21600" o:spt="100" adj="0,,0" path="" stroked="f">
            <v:stroke joinstyle="miter"/>
            <v:imagedata r:id="rId127" o:title=""/>
            <v:formulas/>
            <v:path o:connecttype="segments"/>
          </v:shape>
          <o:OLEObject Type="Embed" ProgID="Equation.DSMT4" ShapeID="_x000011e78c46-4169-47b6-a586-78c828541602_i1143" DrawAspect="Content" ObjectID="_1617615024" r:id="rId128"/>
        </w:object>
      </w:r>
      <w:r w:rsidRPr="00633487">
        <w:rPr>
          <w:rFonts w:ascii="宋体" w:eastAsia="微软雅黑 Light" w:hAnsi="宋体"/>
          <w:sz w:val="24"/>
          <w:szCs w:val="24"/>
        </w:rPr>
        <w:t>)</w:t>
      </w:r>
      <w:r w:rsidRPr="00633487">
        <w:rPr>
          <w:rFonts w:ascii="宋体" w:eastAsia="微软雅黑 Light" w:hAnsi="宋体"/>
          <w:sz w:val="24"/>
          <w:szCs w:val="24"/>
        </w:rPr>
        <w:t>，求直线</w:t>
      </w:r>
      <w:r w:rsidRPr="00633487">
        <w:rPr>
          <w:rFonts w:ascii="宋体" w:eastAsia="微软雅黑 Light" w:hAnsi="宋体"/>
          <w:sz w:val="24"/>
          <w:szCs w:val="24"/>
        </w:rPr>
        <w:t>l</w:t>
      </w:r>
      <w:r w:rsidRPr="00633487">
        <w:rPr>
          <w:rFonts w:ascii="宋体" w:eastAsia="微软雅黑 Light" w:hAnsi="宋体"/>
          <w:sz w:val="24"/>
          <w:szCs w:val="24"/>
        </w:rPr>
        <w:t>被曲线</w:t>
      </w:r>
      <w:r w:rsidRPr="00633487">
        <w:rPr>
          <w:rFonts w:ascii="宋体" w:eastAsia="微软雅黑 Light" w:hAnsi="宋体"/>
          <w:sz w:val="24"/>
          <w:szCs w:val="24"/>
        </w:rPr>
        <w:t>C</w:t>
      </w:r>
      <w:r w:rsidRPr="00633487">
        <w:rPr>
          <w:rFonts w:ascii="宋体" w:eastAsia="微软雅黑 Light" w:hAnsi="宋体"/>
          <w:sz w:val="24"/>
          <w:szCs w:val="24"/>
        </w:rPr>
        <w:t>所截的弦长．</w:t>
      </w: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</w:p>
    <w:p w:rsidR="00D748E2" w:rsidRDefault="003710AD" w:rsidP="00D748E2">
      <w:pPr>
        <w:rPr>
          <w:rFonts w:ascii="宋体" w:eastAsia="微软雅黑 Light" w:hAnsi="宋体"/>
          <w:sz w:val="24"/>
          <w:szCs w:val="24"/>
        </w:rPr>
      </w:pPr>
      <w:r w:rsidRPr="00633487">
        <w:rPr>
          <w:rFonts w:ascii="宋体" w:eastAsia="微软雅黑 Light" w:hAnsi="宋体" w:hint="eastAsia"/>
          <w:sz w:val="24"/>
          <w:szCs w:val="24"/>
        </w:rPr>
        <w:t xml:space="preserve">9. </w:t>
      </w:r>
      <w:r w:rsidRPr="00633487">
        <w:rPr>
          <w:rFonts w:ascii="宋体" w:eastAsia="微软雅黑 Light" w:hAnsi="宋体" w:hint="eastAsia"/>
          <w:sz w:val="24"/>
          <w:szCs w:val="24"/>
        </w:rPr>
        <w:t>在直角坐标系中，以坐标原点为极点，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200" w:dyaOrig="220">
          <v:shape id="_x00009b3a15cc-52b0-4ea8-979e-10b85e281231_i1153" o:spid="_x0000_i1097" style="width:10.5pt;height:10.5pt" coordsize="21600,21600" o:spt="100" adj="0,,0" path="" stroked="f">
            <v:stroke joinstyle="miter"/>
            <v:imagedata r:id="rId129" o:title=""/>
            <v:formulas/>
            <v:path o:connecttype="segments"/>
          </v:shape>
          <o:OLEObject Type="Embed" ProgID="Equation.DSMT4" ShapeID="_x00009b3a15cc-52b0-4ea8-979e-10b85e281231_i1153" DrawAspect="Content" ObjectID="_1617615025" r:id="rId130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轴的正半轴为极轴建立极坐标系，已知直线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139" w:dyaOrig="279">
          <v:shape id="_x00009b3a15cc-52b0-4ea8-979e-10b85e281231_i1154" o:spid="_x0000_i1098" style="width:6.75pt;height:14.25pt" coordsize="21600,21600" o:spt="100" adj="0,,0" path="" stroked="f">
            <v:stroke joinstyle="miter"/>
            <v:imagedata r:id="rId131" o:title=""/>
            <v:formulas/>
            <v:path o:connecttype="segments"/>
          </v:shape>
          <o:OLEObject Type="Embed" ProgID="Equation.DSMT4" ShapeID="_x00009b3a15cc-52b0-4ea8-979e-10b85e281231_i1154" DrawAspect="Content" ObjectID="_1617615026" r:id="rId132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的极坐标方程为</w:t>
      </w:r>
      <m:oMath>
        <m:r>
          <w:rPr>
            <w:rFonts w:ascii="Cambria Math" w:eastAsia="微软雅黑 Light" w:hAnsi="宋体"/>
            <w:sz w:val="28"/>
            <w:szCs w:val="24"/>
          </w:rPr>
          <m:t>ρ</m:t>
        </m:r>
        <m:func>
          <m:funcPr>
            <m:ctrlPr>
              <w:rPr>
                <w:rFonts w:ascii="Cambria Math" w:eastAsia="微软雅黑 Light" w:hAnsi="宋体"/>
                <w:i/>
                <w:sz w:val="28"/>
                <w:szCs w:val="24"/>
              </w:rPr>
            </m:ctrlPr>
          </m:funcPr>
          <m:fName>
            <m:r>
              <w:rPr>
                <w:rFonts w:ascii="Cambria Math" w:eastAsia="微软雅黑 Light" w:hAnsi="宋体"/>
                <w:sz w:val="28"/>
                <w:szCs w:val="24"/>
              </w:rPr>
              <m:t>cos</m:t>
            </m:r>
          </m:fName>
          <m:e>
            <m:r>
              <w:rPr>
                <w:rFonts w:ascii="Cambria Math" w:eastAsia="微软雅黑 Light" w:hAnsi="宋体"/>
                <w:sz w:val="28"/>
                <w:szCs w:val="24"/>
              </w:rPr>
              <m:t>(</m:t>
            </m:r>
          </m:e>
        </m:func>
        <m:r>
          <w:rPr>
            <w:rFonts w:ascii="Cambria Math" w:eastAsia="微软雅黑 Light" w:hAnsi="宋体"/>
            <w:sz w:val="28"/>
            <w:szCs w:val="24"/>
          </w:rPr>
          <m:t>θ</m:t>
        </m:r>
        <m:r>
          <w:rPr>
            <w:rFonts w:ascii="微软雅黑" w:eastAsia="微软雅黑" w:hAnsi="微软雅黑" w:cs="微软雅黑" w:hint="eastAsia"/>
            <w:sz w:val="28"/>
            <w:szCs w:val="24"/>
          </w:rPr>
          <m:t>-</m:t>
        </m:r>
        <m:f>
          <m:fPr>
            <m:ctrlPr>
              <w:rPr>
                <w:rFonts w:ascii="Cambria Math" w:eastAsia="微软雅黑 Light" w:hAnsi="宋体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="微软雅黑 Light" w:hAnsi="宋体"/>
                <w:sz w:val="28"/>
                <w:szCs w:val="24"/>
              </w:rPr>
              <m:t>π</m:t>
            </m:r>
          </m:num>
          <m:den>
            <m:r>
              <w:rPr>
                <w:rFonts w:ascii="Cambria Math" w:eastAsia="微软雅黑 Light" w:hAnsi="宋体"/>
                <w:sz w:val="28"/>
                <w:szCs w:val="24"/>
              </w:rPr>
              <m:t>4</m:t>
            </m:r>
          </m:den>
        </m:f>
        <m:r>
          <w:rPr>
            <w:rFonts w:ascii="Cambria Math" w:eastAsia="微软雅黑 Light" w:hAnsi="宋体"/>
            <w:sz w:val="28"/>
            <w:szCs w:val="24"/>
          </w:rPr>
          <m:t>)=</m:t>
        </m:r>
        <m:rad>
          <m:radPr>
            <m:degHide m:val="1"/>
            <m:ctrlPr>
              <w:rPr>
                <w:rFonts w:ascii="Cambria Math" w:eastAsia="微软雅黑 Light" w:hAnsi="宋体"/>
                <w:i/>
                <w:sz w:val="28"/>
                <w:szCs w:val="24"/>
              </w:rPr>
            </m:ctrlPr>
          </m:radPr>
          <m:deg/>
          <m:e>
            <m:r>
              <w:rPr>
                <w:rFonts w:ascii="Cambria Math" w:eastAsia="微软雅黑 Light" w:hAnsi="宋体"/>
                <w:sz w:val="28"/>
                <w:szCs w:val="24"/>
              </w:rPr>
              <m:t>2</m:t>
            </m:r>
          </m:e>
        </m:rad>
      </m:oMath>
      <w:r w:rsidRPr="00633487">
        <w:rPr>
          <w:rFonts w:ascii="宋体" w:eastAsia="微软雅黑 Light" w:hAnsi="宋体" w:hint="eastAsia"/>
          <w:sz w:val="24"/>
          <w:szCs w:val="24"/>
        </w:rPr>
        <w:t>，曲线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240" w:dyaOrig="279">
          <v:shape id="_x00009b3a15cc-52b0-4ea8-979e-10b85e281231_i1156" o:spid="_x0000_i1100" style="width:12pt;height:14.25pt" coordsize="21600,21600" o:spt="100" adj="0,,0" path="" stroked="f">
            <v:stroke joinstyle="miter"/>
            <v:imagedata r:id="rId133" o:title=""/>
            <v:formulas/>
            <v:path o:connecttype="segments"/>
          </v:shape>
          <o:OLEObject Type="Embed" ProgID="Equation.DSMT4" ShapeID="_x00009b3a15cc-52b0-4ea8-979e-10b85e281231_i1156" DrawAspect="Content" ObjectID="_1617615027" r:id="rId134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的参数方程为</w:t>
      </w:r>
      <m:oMath>
        <m:d>
          <m:dPr>
            <m:begChr m:val="{"/>
            <m:endChr m:val=""/>
            <m:ctrlPr>
              <w:rPr>
                <w:rFonts w:ascii="Cambria Math" w:eastAsia="微软雅黑 Light" w:hAnsi="宋体"/>
                <w:i/>
                <w:sz w:val="28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微软雅黑 Light" w:hAnsi="宋体"/>
                    <w:i/>
                    <w:sz w:val="28"/>
                    <w:szCs w:val="24"/>
                  </w:rPr>
                </m:ctrlPr>
              </m:eqArrPr>
              <m:e>
                <m:r>
                  <w:rPr>
                    <w:rFonts w:ascii="Cambria Math" w:eastAsia="微软雅黑 Light" w:hAnsi="宋体"/>
                    <w:sz w:val="28"/>
                    <w:szCs w:val="24"/>
                  </w:rPr>
                  <m:t>&amp;x=2</m:t>
                </m:r>
                <m:func>
                  <m:funcPr>
                    <m:ctrlPr>
                      <w:rPr>
                        <w:rFonts w:ascii="Cambria Math" w:eastAsia="微软雅黑 Light" w:hAnsi="宋体"/>
                        <w:i/>
                        <w:sz w:val="28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eastAsia="微软雅黑 Light" w:hAnsi="宋体"/>
                        <w:sz w:val="28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="微软雅黑 Light" w:hAnsi="宋体"/>
                        <w:sz w:val="28"/>
                        <w:szCs w:val="24"/>
                      </w:rPr>
                      <m:t>α</m:t>
                    </m:r>
                  </m:e>
                </m:func>
              </m:e>
              <m:e>
                <m:r>
                  <w:rPr>
                    <w:rFonts w:ascii="Cambria Math" w:eastAsia="微软雅黑 Light" w:hAnsi="宋体"/>
                    <w:sz w:val="28"/>
                    <w:szCs w:val="24"/>
                  </w:rPr>
                  <m:t>&amp;y=</m:t>
                </m:r>
                <m:func>
                  <m:funcPr>
                    <m:ctrlPr>
                      <w:rPr>
                        <w:rFonts w:ascii="Cambria Math" w:eastAsia="微软雅黑 Light" w:hAnsi="宋体"/>
                        <w:i/>
                        <w:sz w:val="28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eastAsia="微软雅黑 Light" w:hAnsi="宋体"/>
                        <w:sz w:val="28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微软雅黑 Light" w:hAnsi="宋体"/>
                        <w:sz w:val="28"/>
                        <w:szCs w:val="24"/>
                      </w:rPr>
                      <m:t>α</m:t>
                    </m:r>
                  </m:e>
                </m:func>
                <m:ctrlPr>
                  <w:rPr>
                    <w:rFonts w:ascii="Cambria Math" w:eastAsia="微软雅黑 Light" w:hAnsi="Cambria Math"/>
                    <w:i/>
                    <w:sz w:val="28"/>
                    <w:szCs w:val="24"/>
                  </w:rPr>
                </m:ctrlPr>
              </m:e>
            </m:eqArr>
            <m:ctrlPr>
              <w:rPr>
                <w:rFonts w:ascii="Cambria Math" w:eastAsia="微软雅黑 Light" w:hAnsi="Cambria Math"/>
                <w:i/>
                <w:sz w:val="28"/>
                <w:szCs w:val="24"/>
              </w:rPr>
            </m:ctrlPr>
          </m:e>
        </m:d>
      </m:oMath>
    </w:p>
    <w:p w:rsidR="003710AD" w:rsidRPr="00633487" w:rsidRDefault="003710AD" w:rsidP="003710AD">
      <w:pPr>
        <w:rPr>
          <w:rFonts w:eastAsia="微软雅黑 Light"/>
          <w:sz w:val="24"/>
          <w:szCs w:val="24"/>
        </w:rPr>
      </w:pPr>
      <w:r w:rsidRPr="00633487">
        <w:rPr>
          <w:rFonts w:ascii="宋体" w:eastAsia="微软雅黑 Light" w:hAnsi="宋体" w:hint="eastAsia"/>
          <w:sz w:val="24"/>
          <w:szCs w:val="24"/>
        </w:rPr>
        <w:t>（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240" w:dyaOrig="220">
          <v:shape id="_x00009b3a15cc-52b0-4ea8-979e-10b85e281231_i1158" o:spid="_x0000_i1102" style="width:21pt;height:20.25pt" coordsize="21600,21600" o:spt="100" adj="0,,0" path="" stroked="f">
            <v:stroke joinstyle="miter"/>
            <v:imagedata r:id="rId135" o:title=""/>
            <v:formulas/>
            <v:path o:connecttype="segments"/>
          </v:shape>
          <o:OLEObject Type="Embed" ProgID="Equation.DSMT4" ShapeID="_x00009b3a15cc-52b0-4ea8-979e-10b85e281231_i1158" DrawAspect="Content" ObjectID="_1617615028" r:id="rId136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为参数），求曲线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240" w:dyaOrig="279">
          <v:shape id="_x00009b3a15cc-52b0-4ea8-979e-10b85e281231_i1159" o:spid="_x0000_i1103" style="width:12pt;height:14.25pt" coordsize="21600,21600" o:spt="100" adj="0,,0" path="" stroked="f">
            <v:stroke joinstyle="miter"/>
            <v:imagedata r:id="rId137" o:title=""/>
            <v:formulas/>
            <v:path o:connecttype="segments"/>
          </v:shape>
          <o:OLEObject Type="Embed" ProgID="Equation.DSMT4" ShapeID="_x00009b3a15cc-52b0-4ea8-979e-10b85e281231_i1159" DrawAspect="Content" ObjectID="_1617615029" r:id="rId138"/>
        </w:object>
      </w:r>
      <w:proofErr w:type="gramStart"/>
      <w:r w:rsidRPr="00633487">
        <w:rPr>
          <w:rFonts w:ascii="宋体" w:eastAsia="微软雅黑 Light" w:hAnsi="宋体" w:hint="eastAsia"/>
          <w:sz w:val="24"/>
          <w:szCs w:val="24"/>
        </w:rPr>
        <w:t>截</w:t>
      </w:r>
      <w:proofErr w:type="gramEnd"/>
      <w:r w:rsidRPr="00633487">
        <w:rPr>
          <w:rFonts w:ascii="宋体" w:eastAsia="微软雅黑 Light" w:hAnsi="宋体" w:hint="eastAsia"/>
          <w:sz w:val="24"/>
          <w:szCs w:val="24"/>
        </w:rPr>
        <w:t>直线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139" w:dyaOrig="279">
          <v:shape id="_x00009b3a15cc-52b0-4ea8-979e-10b85e281231_i1160" o:spid="_x0000_i1104" style="width:6.75pt;height:14.25pt" coordsize="21600,21600" o:spt="100" adj="0,,0" path="" stroked="f">
            <v:stroke joinstyle="miter"/>
            <v:imagedata r:id="rId139" o:title=""/>
            <v:formulas/>
            <v:path o:connecttype="segments"/>
          </v:shape>
          <o:OLEObject Type="Embed" ProgID="Equation.DSMT4" ShapeID="_x00009b3a15cc-52b0-4ea8-979e-10b85e281231_i1160" DrawAspect="Content" ObjectID="_1617615030" r:id="rId140"/>
        </w:object>
      </w:r>
      <w:r w:rsidRPr="00633487">
        <w:rPr>
          <w:rFonts w:ascii="宋体" w:eastAsia="微软雅黑 Light" w:hAnsi="宋体" w:hint="eastAsia"/>
          <w:sz w:val="24"/>
          <w:szCs w:val="24"/>
        </w:rPr>
        <w:t>所得的弦长</w:t>
      </w:r>
      <w:r w:rsidRPr="00633487">
        <w:rPr>
          <w:rFonts w:ascii="宋体" w:eastAsia="微软雅黑 Light" w:hAnsi="宋体" w:hint="eastAsia"/>
          <w:sz w:val="24"/>
          <w:szCs w:val="24"/>
        </w:rPr>
        <w:t>.</w:t>
      </w: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3710AD" w:rsidRPr="00633487" w:rsidRDefault="003710AD" w:rsidP="00D748E2">
      <w:pPr>
        <w:rPr>
          <w:rFonts w:eastAsia="微软雅黑 Light"/>
          <w:sz w:val="24"/>
          <w:szCs w:val="24"/>
        </w:rPr>
      </w:pPr>
      <w:r w:rsidRPr="00633487">
        <w:rPr>
          <w:rFonts w:ascii="宋体" w:eastAsia="微软雅黑 Light" w:hAnsi="宋体" w:hint="eastAsia"/>
          <w:sz w:val="24"/>
          <w:szCs w:val="24"/>
        </w:rPr>
        <w:t>10</w:t>
      </w:r>
      <w:r w:rsidRPr="00633487">
        <w:rPr>
          <w:rFonts w:ascii="宋体" w:eastAsia="微软雅黑 Light" w:hAnsi="宋体"/>
          <w:sz w:val="24"/>
          <w:szCs w:val="24"/>
        </w:rPr>
        <w:t>．经过</w:t>
      </w:r>
      <m:oMath>
        <m:r>
          <w:rPr>
            <w:rFonts w:ascii="Cambria Math" w:eastAsia="微软雅黑 Light" w:hAnsi="宋体"/>
            <w:sz w:val="24"/>
            <w:szCs w:val="24"/>
          </w:rPr>
          <m:t>M</m:t>
        </m:r>
        <m:d>
          <m:dPr>
            <m:ctrlPr>
              <w:rPr>
                <w:rFonts w:ascii="Cambria Math" w:eastAsia="微软雅黑 Light" w:hAnsi="宋体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微软雅黑 Light" w:hAnsi="宋体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微软雅黑 Light" w:hAnsi="宋体"/>
                    <w:sz w:val="24"/>
                    <w:szCs w:val="24"/>
                  </w:rPr>
                  <m:t>10</m:t>
                </m:r>
              </m:e>
            </m:rad>
            <m:r>
              <w:rPr>
                <w:rFonts w:ascii="Cambria Math" w:eastAsia="微软雅黑 Light" w:hAnsi="宋体"/>
                <w:sz w:val="24"/>
                <w:szCs w:val="24"/>
              </w:rPr>
              <m:t>,0</m:t>
            </m:r>
          </m:e>
        </m:d>
      </m:oMath>
      <w:r w:rsidRPr="00633487">
        <w:rPr>
          <w:rFonts w:ascii="宋体" w:eastAsia="微软雅黑 Light" w:hAnsi="宋体"/>
          <w:sz w:val="24"/>
          <w:szCs w:val="24"/>
        </w:rPr>
        <w:t>作直线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139" w:dyaOrig="279">
          <v:shape id="_x0000312bd8e0-3edf-4992-8d60-b98265dcd5ff_i1295" o:spid="_x0000_i1106" alt="学科网(www.zxxk.com)--教育资源门户，提供试卷、教案、课件、论文、素材及各类教学资源下载，还有大量而丰富的教学相关资讯！" style="width:6.75pt;height:14.25pt" coordsize="21600,21600" o:spt="100" adj="0,,0" path="" stroked="f">
            <v:stroke joinstyle="miter"/>
            <v:imagedata r:id="rId141" o:title=""/>
            <v:formulas/>
            <v:path o:connecttype="segments"/>
          </v:shape>
          <o:OLEObject Type="Embed" ProgID="Equation.3" ShapeID="_x0000312bd8e0-3edf-4992-8d60-b98265dcd5ff_i1295" DrawAspect="Content" ObjectID="_1617615031" r:id="rId142"/>
        </w:object>
      </w:r>
      <w:r w:rsidRPr="00633487">
        <w:rPr>
          <w:rFonts w:ascii="宋体" w:eastAsia="微软雅黑 Light" w:hAnsi="宋体"/>
          <w:sz w:val="24"/>
          <w:szCs w:val="24"/>
        </w:rPr>
        <w:t>交曲线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240" w:dyaOrig="279">
          <v:shape id="_x0000312bd8e0-3edf-4992-8d60-b98265dcd5ff_i1296" o:spid="_x0000_i1107" alt="学科网(www.zxxk.com)--教育资源门户，提供试卷、教案、课件、论文、素材及各类教学资源下载，还有大量而丰富的教学相关资讯！" style="width:12pt;height:14.25pt" coordsize="21600,21600" o:spt="100" adj="0,,0" path="" stroked="f">
            <v:stroke joinstyle="miter"/>
            <v:imagedata r:id="rId143" o:title=""/>
            <v:formulas/>
            <v:path o:connecttype="segments"/>
          </v:shape>
          <o:OLEObject Type="Embed" ProgID="Equation.3" ShapeID="_x0000312bd8e0-3edf-4992-8d60-b98265dcd5ff_i1296" DrawAspect="Content" ObjectID="_1617615032" r:id="rId144"/>
        </w:object>
      </w:r>
      <w:r w:rsidRPr="00633487">
        <w:rPr>
          <w:rFonts w:ascii="宋体" w:eastAsia="微软雅黑 Light" w:hAnsi="宋体"/>
          <w:sz w:val="24"/>
          <w:szCs w:val="24"/>
        </w:rPr>
        <w:t>：</w:t>
      </w:r>
      <m:oMath>
        <m:d>
          <m:dPr>
            <m:begChr m:val="{"/>
            <m:endChr m:val=""/>
            <m:ctrlPr>
              <w:rPr>
                <w:rFonts w:ascii="Cambria Math" w:eastAsia="微软雅黑 Light" w:hAnsi="宋体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微软雅黑 Light" w:hAnsi="宋体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微软雅黑 Light" w:hAnsi="宋体"/>
                    <w:sz w:val="24"/>
                    <w:szCs w:val="24"/>
                  </w:rPr>
                  <m:t>&amp;x=2</m:t>
                </m:r>
                <m:func>
                  <m:funcPr>
                    <m:ctrlPr>
                      <w:rPr>
                        <w:rFonts w:ascii="Cambria Math" w:eastAsia="微软雅黑 Light" w:hAnsi="宋体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eastAsia="微软雅黑 Light" w:hAnsi="宋体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="微软雅黑 Light" w:hAnsi="宋体"/>
                        <w:sz w:val="24"/>
                        <w:szCs w:val="24"/>
                      </w:rPr>
                      <m:t>θ</m:t>
                    </m:r>
                  </m:e>
                </m:func>
              </m:e>
              <m:e>
                <m:r>
                  <w:rPr>
                    <w:rFonts w:ascii="Cambria Math" w:eastAsia="微软雅黑 Light" w:hAnsi="宋体"/>
                    <w:sz w:val="24"/>
                    <w:szCs w:val="24"/>
                  </w:rPr>
                  <m:t>&amp;y=2</m:t>
                </m:r>
                <m:func>
                  <m:funcPr>
                    <m:ctrlPr>
                      <w:rPr>
                        <w:rFonts w:ascii="Cambria Math" w:eastAsia="微软雅黑 Light" w:hAnsi="宋体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eastAsia="微软雅黑 Light" w:hAnsi="宋体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微软雅黑 Light" w:hAnsi="宋体"/>
                        <w:sz w:val="24"/>
                        <w:szCs w:val="24"/>
                      </w:rPr>
                      <m:t>θ</m:t>
                    </m:r>
                  </m:e>
                </m:func>
                <m:ctrlPr>
                  <w:rPr>
                    <w:rFonts w:ascii="Cambria Math" w:eastAsia="微软雅黑 Light" w:hAnsi="Cambria Math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eastAsia="微软雅黑 Light" w:hAnsi="Cambria Math"/>
                <w:i/>
                <w:sz w:val="24"/>
                <w:szCs w:val="24"/>
              </w:rPr>
            </m:ctrlPr>
          </m:e>
        </m:d>
      </m:oMath>
      <w:r w:rsidRPr="00633487">
        <w:rPr>
          <w:rFonts w:ascii="宋体" w:eastAsia="微软雅黑 Light" w:hAnsi="宋体"/>
          <w:sz w:val="24"/>
          <w:szCs w:val="24"/>
        </w:rPr>
        <w:t>（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200" w:dyaOrig="279">
          <v:shape id="_x0000312bd8e0-3edf-4992-8d60-b98265dcd5ff_i1298" o:spid="_x0000_i1109" alt="学科网(www.zxxk.com)--教育资源门户，提供试卷、教案、课件、论文、素材及各类教学资源下载，还有大量而丰富的教学相关资讯！" style="width:9.75pt;height:14.25pt" coordsize="21600,21600" o:spt="100" adj="0,,0" path="" stroked="f">
            <v:stroke joinstyle="miter"/>
            <v:imagedata r:id="rId145" o:title=""/>
            <v:formulas/>
            <v:path o:connecttype="segments"/>
          </v:shape>
          <o:OLEObject Type="Embed" ProgID="Equation.3" ShapeID="_x0000312bd8e0-3edf-4992-8d60-b98265dcd5ff_i1298" DrawAspect="Content" ObjectID="_1617615033" r:id="rId146"/>
        </w:object>
      </w:r>
      <w:r w:rsidRPr="00633487">
        <w:rPr>
          <w:rFonts w:ascii="宋体" w:eastAsia="微软雅黑 Light" w:hAnsi="宋体"/>
          <w:sz w:val="24"/>
          <w:szCs w:val="24"/>
        </w:rPr>
        <w:t>为参数）于</w:t>
      </w:r>
      <w:r w:rsidRPr="00633487">
        <w:rPr>
          <w:rFonts w:ascii="宋体" w:eastAsia="微软雅黑 Light" w:hAnsi="宋体"/>
          <w:position w:val="-4"/>
          <w:sz w:val="24"/>
          <w:szCs w:val="24"/>
        </w:rPr>
        <w:object w:dxaOrig="240" w:dyaOrig="260">
          <v:shape id="_x0000312bd8e0-3edf-4992-8d60-b98265dcd5ff_i1299" o:spid="_x0000_i1110" alt="学科网(www.zxxk.com)--教育资源门户，提供试卷、教案、课件、论文、素材及各类教学资源下载，还有大量而丰富的教学相关资讯！" style="width:12pt;height:12.75pt" coordsize="21600,21600" o:spt="100" adj="0,,0" path="" stroked="f">
            <v:stroke joinstyle="miter"/>
            <v:imagedata r:id="rId147" o:title=""/>
            <v:formulas/>
            <v:path o:connecttype="segments"/>
          </v:shape>
          <o:OLEObject Type="Embed" ProgID="Equation.3" ShapeID="_x0000312bd8e0-3edf-4992-8d60-b98265dcd5ff_i1299" DrawAspect="Content" ObjectID="_1617615034" r:id="rId148"/>
        </w:object>
      </w:r>
      <w:r w:rsidRPr="00633487">
        <w:rPr>
          <w:rFonts w:ascii="宋体" w:eastAsia="微软雅黑 Light" w:hAnsi="宋体"/>
          <w:sz w:val="24"/>
          <w:szCs w:val="24"/>
        </w:rPr>
        <w:t>、</w:t>
      </w:r>
      <w:r w:rsidRPr="00633487">
        <w:rPr>
          <w:rFonts w:ascii="宋体" w:eastAsia="微软雅黑 Light" w:hAnsi="宋体"/>
          <w:position w:val="-4"/>
          <w:sz w:val="24"/>
          <w:szCs w:val="24"/>
        </w:rPr>
        <w:object w:dxaOrig="240" w:dyaOrig="260">
          <v:shape id="_x0000312bd8e0-3edf-4992-8d60-b98265dcd5ff_i1300" o:spid="_x0000_i1111" alt="学科网(www.zxxk.com)--教育资源门户，提供试卷、教案、课件、论文、素材及各类教学资源下载，还有大量而丰富的教学相关资讯！" style="width:12pt;height:12.75pt" coordsize="21600,21600" o:spt="100" adj="0,,0" path="" stroked="f">
            <v:stroke joinstyle="miter"/>
            <v:imagedata r:id="rId149" o:title=""/>
            <v:formulas/>
            <v:path o:connecttype="segments"/>
          </v:shape>
          <o:OLEObject Type="Embed" ProgID="Equation.3" ShapeID="_x0000312bd8e0-3edf-4992-8d60-b98265dcd5ff_i1300" DrawAspect="Content" ObjectID="_1617615035" r:id="rId150"/>
        </w:object>
      </w:r>
      <w:r w:rsidRPr="00633487">
        <w:rPr>
          <w:rFonts w:ascii="宋体" w:eastAsia="微软雅黑 Light" w:hAnsi="宋体"/>
          <w:sz w:val="24"/>
          <w:szCs w:val="24"/>
        </w:rPr>
        <w:t>两点，若</w:t>
      </w:r>
      <w:r w:rsidRPr="00633487">
        <w:rPr>
          <w:rFonts w:ascii="宋体" w:eastAsia="微软雅黑 Light" w:hAnsi="宋体"/>
          <w:position w:val="-12"/>
          <w:sz w:val="24"/>
          <w:szCs w:val="24"/>
        </w:rPr>
        <w:object w:dxaOrig="1260" w:dyaOrig="340">
          <v:shape id="_x0000312bd8e0-3edf-4992-8d60-b98265dcd5ff_i1301" o:spid="_x0000_i1112" alt="学科网(www.zxxk.com)--教育资源门户，提供试卷、教案、课件、论文、素材及各类教学资源下载，还有大量而丰富的教学相关资讯！" style="width:63pt;height:17.25pt" coordsize="21600,21600" o:spt="100" adj="0,,0" path="" stroked="f">
            <v:stroke joinstyle="miter"/>
            <v:imagedata r:id="rId151" o:title=""/>
            <v:formulas/>
            <v:path o:connecttype="segments"/>
          </v:shape>
          <o:OLEObject Type="Embed" ProgID="Equation.3" ShapeID="_x0000312bd8e0-3edf-4992-8d60-b98265dcd5ff_i1301" DrawAspect="Content" ObjectID="_1617615036" r:id="rId152"/>
        </w:object>
      </w:r>
      <w:r w:rsidRPr="00633487">
        <w:rPr>
          <w:rFonts w:ascii="宋体" w:eastAsia="微软雅黑 Light" w:hAnsi="宋体"/>
          <w:sz w:val="24"/>
          <w:szCs w:val="24"/>
        </w:rPr>
        <w:t>成等比数列，求直线</w:t>
      </w:r>
      <w:r w:rsidRPr="00633487">
        <w:rPr>
          <w:rFonts w:ascii="宋体" w:eastAsia="微软雅黑 Light" w:hAnsi="宋体"/>
          <w:position w:val="-6"/>
          <w:sz w:val="24"/>
          <w:szCs w:val="24"/>
        </w:rPr>
        <w:object w:dxaOrig="139" w:dyaOrig="279">
          <v:shape id="_x0000312bd8e0-3edf-4992-8d60-b98265dcd5ff_i1302" o:spid="_x0000_i1113" alt="学科网(www.zxxk.com)--教育资源门户，提供试卷、教案、课件、论文、素材及各类教学资源下载，还有大量而丰富的教学相关资讯！" style="width:6.75pt;height:14.25pt" coordsize="21600,21600" o:spt="100" adj="0,,0" path="" stroked="f">
            <v:stroke joinstyle="miter"/>
            <v:imagedata r:id="rId153" o:title=""/>
            <v:formulas/>
            <v:path o:connecttype="segments"/>
          </v:shape>
          <o:OLEObject Type="Embed" ProgID="Equation.3" ShapeID="_x0000312bd8e0-3edf-4992-8d60-b98265dcd5ff_i1302" DrawAspect="Content" ObjectID="_1617615037" r:id="rId154"/>
        </w:object>
      </w:r>
      <w:r w:rsidRPr="00633487">
        <w:rPr>
          <w:rFonts w:ascii="宋体" w:eastAsia="微软雅黑 Light" w:hAnsi="宋体"/>
          <w:sz w:val="24"/>
          <w:szCs w:val="24"/>
        </w:rPr>
        <w:t>的方程</w:t>
      </w:r>
      <w:r w:rsidRPr="00633487">
        <w:rPr>
          <w:rFonts w:ascii="宋体" w:eastAsia="微软雅黑 Light" w:hAnsi="宋体"/>
          <w:sz w:val="24"/>
          <w:szCs w:val="24"/>
        </w:rPr>
        <w:t>.</w:t>
      </w: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3710AD" w:rsidRPr="00633487" w:rsidRDefault="003710AD" w:rsidP="003710AD">
      <w:pPr>
        <w:rPr>
          <w:rFonts w:ascii="宋体" w:eastAsia="微软雅黑 Light" w:hAnsi="宋体" w:hint="eastAsia"/>
          <w:sz w:val="24"/>
          <w:szCs w:val="24"/>
        </w:rPr>
      </w:pPr>
    </w:p>
    <w:p w:rsidR="003710AD" w:rsidRPr="00633487" w:rsidRDefault="003710AD" w:rsidP="003710AD">
      <w:pPr>
        <w:rPr>
          <w:rFonts w:eastAsia="微软雅黑 Light" w:hint="eastAsia"/>
          <w:sz w:val="24"/>
          <w:szCs w:val="24"/>
        </w:rPr>
      </w:pPr>
    </w:p>
    <w:p w:rsidR="00515A62" w:rsidRPr="00633487" w:rsidRDefault="00515A62" w:rsidP="00BB5780">
      <w:pPr>
        <w:snapToGrid w:val="0"/>
        <w:spacing w:line="320" w:lineRule="atLeast"/>
        <w:ind w:left="240"/>
        <w:rPr>
          <w:rFonts w:ascii="宋体" w:eastAsia="微软雅黑 Light" w:hint="eastAsia"/>
          <w:sz w:val="24"/>
          <w:szCs w:val="24"/>
        </w:rPr>
      </w:pPr>
    </w:p>
    <w:p w:rsidR="00515A62" w:rsidRPr="00633487" w:rsidRDefault="00515A62" w:rsidP="00BB5780">
      <w:pPr>
        <w:snapToGrid w:val="0"/>
        <w:spacing w:line="320" w:lineRule="atLeast"/>
        <w:ind w:left="240"/>
        <w:rPr>
          <w:rFonts w:ascii="宋体" w:eastAsia="微软雅黑 Light" w:hint="eastAsia"/>
          <w:sz w:val="24"/>
          <w:szCs w:val="24"/>
        </w:rPr>
      </w:pPr>
    </w:p>
    <w:p w:rsidR="00515A62" w:rsidRPr="00633487" w:rsidRDefault="00515A62" w:rsidP="00BB5780">
      <w:pPr>
        <w:snapToGrid w:val="0"/>
        <w:spacing w:line="320" w:lineRule="atLeast"/>
        <w:ind w:left="240"/>
        <w:rPr>
          <w:rFonts w:ascii="宋体" w:eastAsia="微软雅黑 Light" w:hint="eastAsia"/>
          <w:sz w:val="24"/>
          <w:szCs w:val="24"/>
        </w:rPr>
      </w:pPr>
    </w:p>
    <w:p w:rsidR="00967971" w:rsidRPr="00967971" w:rsidRDefault="00D748E2" w:rsidP="0010362C">
      <w:pPr>
        <w:snapToGrid w:val="0"/>
        <w:spacing w:line="320" w:lineRule="atLeast"/>
        <w:rPr>
          <w:rFonts w:eastAsia="微软雅黑 Light" w:hint="eastAsia"/>
          <w:sz w:val="24"/>
          <w:szCs w:val="24"/>
        </w:rPr>
      </w:pPr>
      <w:r>
        <w:rPr>
          <w:rFonts w:eastAsia="微软雅黑 Light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27685</wp:posOffset>
                </wp:positionV>
                <wp:extent cx="1257300" cy="314325"/>
                <wp:effectExtent l="19050" t="19050" r="38100" b="66675"/>
                <wp:wrapNone/>
                <wp:docPr id="1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31432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967971" w:rsidRPr="00967971" w:rsidRDefault="00967971" w:rsidP="00967971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高二数学 </w:t>
                            </w:r>
                            <w:r w:rsidRPr="00967971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PAGE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="007F687B" w:rsidRPr="007F687B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4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lang w:val="zh-CN"/>
                              </w:rPr>
                              <w:t xml:space="preserve"> /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NUMPAGES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="007F687B" w:rsidRPr="007F687B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4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" o:spid="_x0000_s1081" type="#_x0000_t202" style="position:absolute;left:0;text-align:left;margin-left:47.8pt;margin-top:41.55pt;width:99pt;height:24.75pt;z-index:25166182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" fillcolor="black" strokecolor="#f2f2f2" strokeweight="3pt">
                <v:shadow on="t" color="#7f7f7f" opacity=".5" offset="1pt"/>
                <v:textbox>
                  <w:txbxContent>
                    <w:p w:rsidR="00967971" w:rsidRPr="00967971" w:rsidRDefault="00967971" w:rsidP="00967971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 xml:space="preserve">高二数学 </w:t>
                      </w:r>
                      <w:r w:rsidRPr="00967971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PAGE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="007F687B" w:rsidRPr="007F687B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4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  <w:r w:rsidRPr="00967971">
                        <w:rPr>
                          <w:rFonts w:ascii="Comic Sans MS" w:eastAsia="微软雅黑 Light" w:hAnsi="Comic Sans MS"/>
                          <w:lang w:val="zh-CN"/>
                        </w:rPr>
                        <w:t xml:space="preserve"> /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NUMPAGES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="007F687B" w:rsidRPr="007F687B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4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B5780" w:rsidRPr="00633487">
        <w:rPr>
          <w:rFonts w:eastAsia="微软雅黑 Light" w:hint="eastAsia"/>
          <w:sz w:val="24"/>
          <w:szCs w:val="24"/>
        </w:rPr>
        <w:t xml:space="preserve"> </w:t>
      </w:r>
    </w:p>
    <w:sectPr w:rsidR="00967971" w:rsidRPr="00967971" w:rsidSect="00086FB0">
      <w:footerReference w:type="even" r:id="rId155"/>
      <w:footerReference w:type="default" r:id="rId156"/>
      <w:pgSz w:w="11907" w:h="16840" w:code="9"/>
      <w:pgMar w:top="1134" w:right="1134" w:bottom="1134" w:left="1134" w:header="851" w:footer="992" w:gutter="0"/>
      <w:cols w:space="425"/>
      <w:docGrid w:type="lines" w:linePitch="2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E51F3" w:rsidRDefault="007E51F3">
      <w:r>
        <w:separator/>
      </w:r>
    </w:p>
  </w:endnote>
  <w:endnote w:type="continuationSeparator" w:id="0">
    <w:p w:rsidR="007E51F3" w:rsidRDefault="007E51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8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76067" w:rsidRDefault="00A76067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A76067" w:rsidRDefault="00A76067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76067" w:rsidRDefault="00A76067" w:rsidP="00D748E2">
    <w:pPr>
      <w:pStyle w:val="a3"/>
      <w:framePr w:wrap="around" w:vAnchor="text" w:hAnchor="margin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E51F3" w:rsidRDefault="007E51F3">
      <w:r>
        <w:separator/>
      </w:r>
    </w:p>
  </w:footnote>
  <w:footnote w:type="continuationSeparator" w:id="0">
    <w:p w:rsidR="007E51F3" w:rsidRDefault="007E51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1B682B"/>
    <w:multiLevelType w:val="singleLevel"/>
    <w:tmpl w:val="09F42FC6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" w15:restartNumberingAfterBreak="0">
    <w:nsid w:val="1331006D"/>
    <w:multiLevelType w:val="singleLevel"/>
    <w:tmpl w:val="F1C00880"/>
    <w:lvl w:ilvl="0">
      <w:start w:val="7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ascii="宋体" w:hint="eastAsia"/>
      </w:rPr>
    </w:lvl>
  </w:abstractNum>
  <w:abstractNum w:abstractNumId="2" w15:restartNumberingAfterBreak="0">
    <w:nsid w:val="14106506"/>
    <w:multiLevelType w:val="singleLevel"/>
    <w:tmpl w:val="C1567BB4"/>
    <w:lvl w:ilvl="0">
      <w:start w:val="1"/>
      <w:numFmt w:val="decimalEnclosedCircle"/>
      <w:lvlText w:val="%1"/>
      <w:lvlJc w:val="left"/>
      <w:pPr>
        <w:tabs>
          <w:tab w:val="num" w:pos="480"/>
        </w:tabs>
        <w:ind w:left="480" w:hanging="240"/>
      </w:pPr>
      <w:rPr>
        <w:rFonts w:hint="eastAsia"/>
      </w:rPr>
    </w:lvl>
  </w:abstractNum>
  <w:abstractNum w:abstractNumId="3" w15:restartNumberingAfterBreak="0">
    <w:nsid w:val="15063A8D"/>
    <w:multiLevelType w:val="singleLevel"/>
    <w:tmpl w:val="F1B0AB42"/>
    <w:lvl w:ilvl="0">
      <w:start w:val="6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ascii="宋体" w:hint="default"/>
      </w:rPr>
    </w:lvl>
  </w:abstractNum>
  <w:abstractNum w:abstractNumId="4" w15:restartNumberingAfterBreak="0">
    <w:nsid w:val="3B364A1F"/>
    <w:multiLevelType w:val="singleLevel"/>
    <w:tmpl w:val="8138AE76"/>
    <w:lvl w:ilvl="0">
      <w:start w:val="9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5" w15:restartNumberingAfterBreak="0">
    <w:nsid w:val="3D4D7E05"/>
    <w:multiLevelType w:val="singleLevel"/>
    <w:tmpl w:val="D2325912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6" w15:restartNumberingAfterBreak="0">
    <w:nsid w:val="3E685CF1"/>
    <w:multiLevelType w:val="singleLevel"/>
    <w:tmpl w:val="AB7C2120"/>
    <w:lvl w:ilvl="0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7" w15:restartNumberingAfterBreak="0">
    <w:nsid w:val="49267BD5"/>
    <w:multiLevelType w:val="singleLevel"/>
    <w:tmpl w:val="E744CFE2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8" w15:restartNumberingAfterBreak="0">
    <w:nsid w:val="4E753047"/>
    <w:multiLevelType w:val="singleLevel"/>
    <w:tmpl w:val="86CE2A14"/>
    <w:lvl w:ilvl="0">
      <w:start w:val="1"/>
      <w:numFmt w:val="decimal"/>
      <w:lvlText w:val="(%1)"/>
      <w:lvlJc w:val="left"/>
      <w:pPr>
        <w:tabs>
          <w:tab w:val="num" w:pos="750"/>
        </w:tabs>
        <w:ind w:left="750" w:hanging="510"/>
      </w:pPr>
      <w:rPr>
        <w:rFonts w:hint="eastAsia"/>
      </w:rPr>
    </w:lvl>
  </w:abstractNum>
  <w:abstractNum w:abstractNumId="9" w15:restartNumberingAfterBreak="0">
    <w:nsid w:val="797258B6"/>
    <w:multiLevelType w:val="singleLevel"/>
    <w:tmpl w:val="1ADCE74E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num w:numId="1">
    <w:abstractNumId w:val="0"/>
  </w:num>
  <w:num w:numId="2">
    <w:abstractNumId w:val="2"/>
  </w:num>
  <w:num w:numId="3">
    <w:abstractNumId w:val="8"/>
  </w:num>
  <w:num w:numId="4">
    <w:abstractNumId w:val="5"/>
  </w:num>
  <w:num w:numId="5">
    <w:abstractNumId w:val="9"/>
  </w:num>
  <w:num w:numId="6">
    <w:abstractNumId w:val="6"/>
  </w:num>
  <w:num w:numId="7">
    <w:abstractNumId w:val="1"/>
  </w:num>
  <w:num w:numId="8">
    <w:abstractNumId w:val="4"/>
  </w:num>
  <w:num w:numId="9">
    <w:abstractNumId w:val="7"/>
  </w:num>
  <w:num w:numId="10">
    <w:abstractNumId w:val="3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5780"/>
    <w:rsid w:val="00086FB0"/>
    <w:rsid w:val="000F4CE6"/>
    <w:rsid w:val="0010362C"/>
    <w:rsid w:val="00141D9D"/>
    <w:rsid w:val="001D6657"/>
    <w:rsid w:val="0027031F"/>
    <w:rsid w:val="002B5D53"/>
    <w:rsid w:val="00323ACF"/>
    <w:rsid w:val="003710AD"/>
    <w:rsid w:val="00515A62"/>
    <w:rsid w:val="005533B5"/>
    <w:rsid w:val="00633487"/>
    <w:rsid w:val="007E51F3"/>
    <w:rsid w:val="007F687B"/>
    <w:rsid w:val="008A771A"/>
    <w:rsid w:val="00943A65"/>
    <w:rsid w:val="00967971"/>
    <w:rsid w:val="009A30E4"/>
    <w:rsid w:val="009B61DA"/>
    <w:rsid w:val="009C4BE4"/>
    <w:rsid w:val="009C5F15"/>
    <w:rsid w:val="009F53BC"/>
    <w:rsid w:val="00A76067"/>
    <w:rsid w:val="00B44DFF"/>
    <w:rsid w:val="00BB5780"/>
    <w:rsid w:val="00D748E2"/>
    <w:rsid w:val="00FE62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34C2FE5F"/>
  <w15:chartTrackingRefBased/>
  <w15:docId w15:val="{781FB445-A561-4033-996D-CA2D97D7E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B5780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BB578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  <w:rsid w:val="00BB5780"/>
  </w:style>
  <w:style w:type="paragraph" w:styleId="a5">
    <w:name w:val="header"/>
    <w:basedOn w:val="a"/>
    <w:rsid w:val="00BB57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6">
    <w:name w:val="Document Map"/>
    <w:basedOn w:val="a"/>
    <w:semiHidden/>
    <w:rsid w:val="00BB5780"/>
    <w:pPr>
      <w:shd w:val="clear" w:color="auto" w:fill="000080"/>
    </w:pPr>
  </w:style>
  <w:style w:type="paragraph" w:styleId="a7">
    <w:name w:val="Balloon Text"/>
    <w:basedOn w:val="a"/>
    <w:link w:val="a8"/>
    <w:rsid w:val="00967971"/>
    <w:rPr>
      <w:sz w:val="18"/>
      <w:szCs w:val="18"/>
    </w:rPr>
  </w:style>
  <w:style w:type="character" w:customStyle="1" w:styleId="a8">
    <w:name w:val="批注框文本 字符"/>
    <w:link w:val="a7"/>
    <w:rsid w:val="0096797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1" Type="http://schemas.openxmlformats.org/officeDocument/2006/relationships/oleObject" Target="embeddings/oleObject10.bin"/><Relationship Id="rId42" Type="http://schemas.openxmlformats.org/officeDocument/2006/relationships/image" Target="media/image9.wmf"/><Relationship Id="rId63" Type="http://schemas.openxmlformats.org/officeDocument/2006/relationships/oleObject" Target="embeddings/oleObject41.bin"/><Relationship Id="rId84" Type="http://schemas.openxmlformats.org/officeDocument/2006/relationships/image" Target="media/image25.wmf"/><Relationship Id="rId138" Type="http://schemas.openxmlformats.org/officeDocument/2006/relationships/oleObject" Target="embeddings/oleObject82.bin"/><Relationship Id="rId107" Type="http://schemas.openxmlformats.org/officeDocument/2006/relationships/oleObject" Target="embeddings/oleObject6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20.bin"/><Relationship Id="rId53" Type="http://schemas.openxmlformats.org/officeDocument/2006/relationships/image" Target="media/image13.wmf"/><Relationship Id="rId74" Type="http://schemas.openxmlformats.org/officeDocument/2006/relationships/oleObject" Target="embeddings/oleObject48.bin"/><Relationship Id="rId128" Type="http://schemas.openxmlformats.org/officeDocument/2006/relationships/oleObject" Target="embeddings/oleObject77.bin"/><Relationship Id="rId149" Type="http://schemas.openxmlformats.org/officeDocument/2006/relationships/image" Target="media/image5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8.bin"/><Relationship Id="rId22" Type="http://schemas.openxmlformats.org/officeDocument/2006/relationships/oleObject" Target="embeddings/oleObject11.bin"/><Relationship Id="rId43" Type="http://schemas.openxmlformats.org/officeDocument/2006/relationships/oleObject" Target="embeddings/oleObject27.bin"/><Relationship Id="rId64" Type="http://schemas.openxmlformats.org/officeDocument/2006/relationships/oleObject" Target="embeddings/oleObject42.bin"/><Relationship Id="rId118" Type="http://schemas.openxmlformats.org/officeDocument/2006/relationships/oleObject" Target="embeddings/oleObject72.bin"/><Relationship Id="rId139" Type="http://schemas.openxmlformats.org/officeDocument/2006/relationships/image" Target="media/image50.wmf"/><Relationship Id="rId80" Type="http://schemas.openxmlformats.org/officeDocument/2006/relationships/image" Target="media/image22.png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88.bin"/><Relationship Id="rId155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21.bin"/><Relationship Id="rId38" Type="http://schemas.openxmlformats.org/officeDocument/2006/relationships/image" Target="media/image7.wmf"/><Relationship Id="rId59" Type="http://schemas.openxmlformats.org/officeDocument/2006/relationships/oleObject" Target="embeddings/oleObject38.bin"/><Relationship Id="rId103" Type="http://schemas.openxmlformats.org/officeDocument/2006/relationships/oleObject" Target="embeddings/oleObject64.bin"/><Relationship Id="rId108" Type="http://schemas.openxmlformats.org/officeDocument/2006/relationships/image" Target="media/image35.wmf"/><Relationship Id="rId124" Type="http://schemas.openxmlformats.org/officeDocument/2006/relationships/oleObject" Target="embeddings/oleObject75.bin"/><Relationship Id="rId129" Type="http://schemas.openxmlformats.org/officeDocument/2006/relationships/image" Target="media/image45.wmf"/><Relationship Id="rId54" Type="http://schemas.openxmlformats.org/officeDocument/2006/relationships/oleObject" Target="embeddings/oleObject34.bin"/><Relationship Id="rId70" Type="http://schemas.openxmlformats.org/officeDocument/2006/relationships/oleObject" Target="embeddings/oleObject45.bin"/><Relationship Id="rId75" Type="http://schemas.openxmlformats.org/officeDocument/2006/relationships/oleObject" Target="embeddings/oleObject49.bin"/><Relationship Id="rId91" Type="http://schemas.openxmlformats.org/officeDocument/2006/relationships/oleObject" Target="embeddings/oleObject56.bin"/><Relationship Id="rId96" Type="http://schemas.openxmlformats.org/officeDocument/2006/relationships/oleObject" Target="embeddings/oleObject59.bin"/><Relationship Id="rId140" Type="http://schemas.openxmlformats.org/officeDocument/2006/relationships/oleObject" Target="embeddings/oleObject83.bin"/><Relationship Id="rId145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49" Type="http://schemas.openxmlformats.org/officeDocument/2006/relationships/image" Target="media/image12.wmf"/><Relationship Id="rId114" Type="http://schemas.openxmlformats.org/officeDocument/2006/relationships/oleObject" Target="embeddings/oleObject70.bin"/><Relationship Id="rId119" Type="http://schemas.openxmlformats.org/officeDocument/2006/relationships/image" Target="media/image40.wmf"/><Relationship Id="rId44" Type="http://schemas.openxmlformats.org/officeDocument/2006/relationships/oleObject" Target="embeddings/oleObject28.bin"/><Relationship Id="rId60" Type="http://schemas.openxmlformats.org/officeDocument/2006/relationships/oleObject" Target="embeddings/oleObject39.bin"/><Relationship Id="rId65" Type="http://schemas.openxmlformats.org/officeDocument/2006/relationships/image" Target="media/image16.wmf"/><Relationship Id="rId81" Type="http://schemas.openxmlformats.org/officeDocument/2006/relationships/image" Target="media/image23.png"/><Relationship Id="rId86" Type="http://schemas.openxmlformats.org/officeDocument/2006/relationships/image" Target="media/image26.wmf"/><Relationship Id="rId130" Type="http://schemas.openxmlformats.org/officeDocument/2006/relationships/oleObject" Target="embeddings/oleObject78.bin"/><Relationship Id="rId135" Type="http://schemas.openxmlformats.org/officeDocument/2006/relationships/image" Target="media/image48.wmf"/><Relationship Id="rId151" Type="http://schemas.openxmlformats.org/officeDocument/2006/relationships/image" Target="media/image56.wmf"/><Relationship Id="rId156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5.bin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22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5.bin"/><Relationship Id="rId76" Type="http://schemas.openxmlformats.org/officeDocument/2006/relationships/image" Target="media/image20.wmf"/><Relationship Id="rId97" Type="http://schemas.openxmlformats.org/officeDocument/2006/relationships/oleObject" Target="embeddings/oleObject60.bin"/><Relationship Id="rId104" Type="http://schemas.openxmlformats.org/officeDocument/2006/relationships/image" Target="media/image33.wmf"/><Relationship Id="rId120" Type="http://schemas.openxmlformats.org/officeDocument/2006/relationships/oleObject" Target="embeddings/oleObject73.bin"/><Relationship Id="rId125" Type="http://schemas.openxmlformats.org/officeDocument/2006/relationships/image" Target="media/image43.wmf"/><Relationship Id="rId141" Type="http://schemas.openxmlformats.org/officeDocument/2006/relationships/image" Target="media/image51.wmf"/><Relationship Id="rId146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oleObject" Target="embeddings/oleObject46.bin"/><Relationship Id="rId92" Type="http://schemas.openxmlformats.org/officeDocument/2006/relationships/image" Target="media/image29.wmf"/><Relationship Id="rId2" Type="http://schemas.openxmlformats.org/officeDocument/2006/relationships/numbering" Target="numbering.xml"/><Relationship Id="rId29" Type="http://schemas.openxmlformats.org/officeDocument/2006/relationships/image" Target="media/image5.wmf"/><Relationship Id="rId24" Type="http://schemas.openxmlformats.org/officeDocument/2006/relationships/oleObject" Target="embeddings/oleObject13.bin"/><Relationship Id="rId40" Type="http://schemas.openxmlformats.org/officeDocument/2006/relationships/image" Target="media/image8.wmf"/><Relationship Id="rId45" Type="http://schemas.openxmlformats.org/officeDocument/2006/relationships/image" Target="media/image10.wmf"/><Relationship Id="rId66" Type="http://schemas.openxmlformats.org/officeDocument/2006/relationships/oleObject" Target="embeddings/oleObject43.bin"/><Relationship Id="rId87" Type="http://schemas.openxmlformats.org/officeDocument/2006/relationships/oleObject" Target="embeddings/oleObject54.bin"/><Relationship Id="rId110" Type="http://schemas.openxmlformats.org/officeDocument/2006/relationships/image" Target="media/image36.wmf"/><Relationship Id="rId115" Type="http://schemas.openxmlformats.org/officeDocument/2006/relationships/image" Target="media/image38.wmf"/><Relationship Id="rId131" Type="http://schemas.openxmlformats.org/officeDocument/2006/relationships/image" Target="media/image46.wmf"/><Relationship Id="rId136" Type="http://schemas.openxmlformats.org/officeDocument/2006/relationships/oleObject" Target="embeddings/oleObject81.bin"/><Relationship Id="rId157" Type="http://schemas.openxmlformats.org/officeDocument/2006/relationships/fontTable" Target="fontTable.xml"/><Relationship Id="rId61" Type="http://schemas.openxmlformats.org/officeDocument/2006/relationships/image" Target="media/image15.wmf"/><Relationship Id="rId82" Type="http://schemas.openxmlformats.org/officeDocument/2006/relationships/image" Target="media/image24.wmf"/><Relationship Id="rId152" Type="http://schemas.openxmlformats.org/officeDocument/2006/relationships/oleObject" Target="embeddings/oleObject89.bin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56" Type="http://schemas.openxmlformats.org/officeDocument/2006/relationships/oleObject" Target="embeddings/oleObject36.bin"/><Relationship Id="rId77" Type="http://schemas.openxmlformats.org/officeDocument/2006/relationships/oleObject" Target="embeddings/oleObject50.bin"/><Relationship Id="rId100" Type="http://schemas.openxmlformats.org/officeDocument/2006/relationships/oleObject" Target="embeddings/oleObject62.bin"/><Relationship Id="rId105" Type="http://schemas.openxmlformats.org/officeDocument/2006/relationships/oleObject" Target="embeddings/oleObject65.bin"/><Relationship Id="rId126" Type="http://schemas.openxmlformats.org/officeDocument/2006/relationships/oleObject" Target="embeddings/oleObject76.bin"/><Relationship Id="rId147" Type="http://schemas.openxmlformats.org/officeDocument/2006/relationships/image" Target="media/image54.wmf"/><Relationship Id="rId8" Type="http://schemas.openxmlformats.org/officeDocument/2006/relationships/image" Target="media/image1.wmf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7.bin"/><Relationship Id="rId93" Type="http://schemas.openxmlformats.org/officeDocument/2006/relationships/oleObject" Target="embeddings/oleObject57.bin"/><Relationship Id="rId98" Type="http://schemas.openxmlformats.org/officeDocument/2006/relationships/image" Target="media/image31.wmf"/><Relationship Id="rId121" Type="http://schemas.openxmlformats.org/officeDocument/2006/relationships/image" Target="media/image41.wmf"/><Relationship Id="rId142" Type="http://schemas.openxmlformats.org/officeDocument/2006/relationships/oleObject" Target="embeddings/oleObject84.bin"/><Relationship Id="rId3" Type="http://schemas.openxmlformats.org/officeDocument/2006/relationships/styles" Target="styles.xml"/><Relationship Id="rId25" Type="http://schemas.openxmlformats.org/officeDocument/2006/relationships/oleObject" Target="embeddings/oleObject14.bin"/><Relationship Id="rId46" Type="http://schemas.openxmlformats.org/officeDocument/2006/relationships/oleObject" Target="embeddings/oleObject29.bin"/><Relationship Id="rId67" Type="http://schemas.openxmlformats.org/officeDocument/2006/relationships/image" Target="media/image17.wmf"/><Relationship Id="rId116" Type="http://schemas.openxmlformats.org/officeDocument/2006/relationships/oleObject" Target="embeddings/oleObject71.bin"/><Relationship Id="rId137" Type="http://schemas.openxmlformats.org/officeDocument/2006/relationships/image" Target="media/image49.wmf"/><Relationship Id="rId158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6.bin"/><Relationship Id="rId62" Type="http://schemas.openxmlformats.org/officeDocument/2006/relationships/oleObject" Target="embeddings/oleObject40.bin"/><Relationship Id="rId83" Type="http://schemas.openxmlformats.org/officeDocument/2006/relationships/oleObject" Target="embeddings/oleObject52.bin"/><Relationship Id="rId88" Type="http://schemas.openxmlformats.org/officeDocument/2006/relationships/image" Target="media/image27.wmf"/><Relationship Id="rId111" Type="http://schemas.openxmlformats.org/officeDocument/2006/relationships/oleObject" Target="embeddings/oleObject68.bin"/><Relationship Id="rId132" Type="http://schemas.openxmlformats.org/officeDocument/2006/relationships/oleObject" Target="embeddings/oleObject79.bin"/><Relationship Id="rId153" Type="http://schemas.openxmlformats.org/officeDocument/2006/relationships/image" Target="media/image57.wmf"/><Relationship Id="rId15" Type="http://schemas.openxmlformats.org/officeDocument/2006/relationships/oleObject" Target="embeddings/oleObject4.bin"/><Relationship Id="rId36" Type="http://schemas.openxmlformats.org/officeDocument/2006/relationships/image" Target="media/image6.wmf"/><Relationship Id="rId57" Type="http://schemas.openxmlformats.org/officeDocument/2006/relationships/image" Target="media/image14.wmf"/><Relationship Id="rId106" Type="http://schemas.openxmlformats.org/officeDocument/2006/relationships/image" Target="media/image34.wmf"/><Relationship Id="rId127" Type="http://schemas.openxmlformats.org/officeDocument/2006/relationships/image" Target="media/image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9.bin"/><Relationship Id="rId52" Type="http://schemas.openxmlformats.org/officeDocument/2006/relationships/oleObject" Target="embeddings/oleObject33.bin"/><Relationship Id="rId73" Type="http://schemas.openxmlformats.org/officeDocument/2006/relationships/image" Target="media/image19.wmf"/><Relationship Id="rId78" Type="http://schemas.openxmlformats.org/officeDocument/2006/relationships/image" Target="media/image21.wmf"/><Relationship Id="rId94" Type="http://schemas.openxmlformats.org/officeDocument/2006/relationships/image" Target="media/image30.wmf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3.bin"/><Relationship Id="rId122" Type="http://schemas.openxmlformats.org/officeDocument/2006/relationships/oleObject" Target="embeddings/oleObject74.bin"/><Relationship Id="rId143" Type="http://schemas.openxmlformats.org/officeDocument/2006/relationships/image" Target="media/image52.wmf"/><Relationship Id="rId148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5.bin"/><Relationship Id="rId47" Type="http://schemas.openxmlformats.org/officeDocument/2006/relationships/image" Target="media/image11.wmf"/><Relationship Id="rId68" Type="http://schemas.openxmlformats.org/officeDocument/2006/relationships/oleObject" Target="embeddings/oleObject44.bin"/><Relationship Id="rId89" Type="http://schemas.openxmlformats.org/officeDocument/2006/relationships/oleObject" Target="embeddings/oleObject55.bin"/><Relationship Id="rId112" Type="http://schemas.openxmlformats.org/officeDocument/2006/relationships/image" Target="media/image37.wmf"/><Relationship Id="rId133" Type="http://schemas.openxmlformats.org/officeDocument/2006/relationships/image" Target="media/image47.wmf"/><Relationship Id="rId154" Type="http://schemas.openxmlformats.org/officeDocument/2006/relationships/oleObject" Target="embeddings/oleObject90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24.bin"/><Relationship Id="rId58" Type="http://schemas.openxmlformats.org/officeDocument/2006/relationships/oleObject" Target="embeddings/oleObject37.bin"/><Relationship Id="rId79" Type="http://schemas.openxmlformats.org/officeDocument/2006/relationships/oleObject" Target="embeddings/oleObject51.bin"/><Relationship Id="rId102" Type="http://schemas.openxmlformats.org/officeDocument/2006/relationships/image" Target="media/image32.wmf"/><Relationship Id="rId123" Type="http://schemas.openxmlformats.org/officeDocument/2006/relationships/image" Target="media/image42.wmf"/><Relationship Id="rId144" Type="http://schemas.openxmlformats.org/officeDocument/2006/relationships/oleObject" Target="embeddings/oleObject85.bin"/><Relationship Id="rId90" Type="http://schemas.openxmlformats.org/officeDocument/2006/relationships/image" Target="media/image28.wmf"/><Relationship Id="rId27" Type="http://schemas.openxmlformats.org/officeDocument/2006/relationships/oleObject" Target="embeddings/oleObject16.bin"/><Relationship Id="rId48" Type="http://schemas.openxmlformats.org/officeDocument/2006/relationships/oleObject" Target="embeddings/oleObject30.bin"/><Relationship Id="rId69" Type="http://schemas.openxmlformats.org/officeDocument/2006/relationships/image" Target="media/image18.wmf"/><Relationship Id="rId113" Type="http://schemas.openxmlformats.org/officeDocument/2006/relationships/oleObject" Target="embeddings/oleObject69.bin"/><Relationship Id="rId134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A3EFD7-B5B9-4F2B-AF3E-F1293CD44C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67</Words>
  <Characters>2269</Characters>
  <Application>Microsoft Office Word</Application>
  <DocSecurity>0</DocSecurity>
  <Lines>18</Lines>
  <Paragraphs>6</Paragraphs>
  <ScaleCrop>false</ScaleCrop>
  <Company>Microsoft</Company>
  <LinksUpToDate>false</LinksUpToDate>
  <CharactersWithSpaces>3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直线的参数方程及应用</dc:title>
  <dc:subject/>
  <dc:creator>User</dc:creator>
  <cp:keywords/>
  <cp:lastModifiedBy>0201</cp:lastModifiedBy>
  <cp:revision>2</cp:revision>
  <cp:lastPrinted>2019-04-24T04:39:00Z</cp:lastPrinted>
  <dcterms:created xsi:type="dcterms:W3CDTF">2019-04-24T04:43:00Z</dcterms:created>
  <dcterms:modified xsi:type="dcterms:W3CDTF">2019-04-24T04:43:00Z</dcterms:modified>
</cp:coreProperties>
</file>